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2880C8" w14:textId="77777777" w:rsidR="00B70A6E" w:rsidRDefault="00B70A6E" w:rsidP="00B70A6E">
      <w:pPr>
        <w:rPr>
          <w:rFonts w:ascii="Times New Roman" w:hAnsi="Times New Roman"/>
          <w:sz w:val="32"/>
          <w:szCs w:val="32"/>
          <w:lang w:val="en-US"/>
        </w:rPr>
      </w:pPr>
      <w:bookmarkStart w:id="0" w:name="_Hlk31363861"/>
    </w:p>
    <w:p w14:paraId="4EE13054" w14:textId="77777777" w:rsidR="00B70A6E" w:rsidRPr="00AB686B" w:rsidRDefault="00B70A6E" w:rsidP="00B70A6E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3007DEC8" w14:textId="77777777" w:rsidR="00B70A6E" w:rsidRDefault="00B70A6E" w:rsidP="00B70A6E">
      <w:pPr>
        <w:ind w:left="425"/>
        <w:jc w:val="both"/>
        <w:rPr>
          <w:rFonts w:ascii="Times New Roman" w:hAnsi="Times New Roman"/>
          <w:szCs w:val="24"/>
          <w:lang w:val="en-US"/>
        </w:rPr>
      </w:pPr>
    </w:p>
    <w:p w14:paraId="38FA7772" w14:textId="77777777" w:rsidR="00B70A6E" w:rsidRPr="00AB686B" w:rsidRDefault="00B70A6E" w:rsidP="00B70A6E">
      <w:pPr>
        <w:jc w:val="both"/>
        <w:rPr>
          <w:rFonts w:ascii="Times New Roman" w:hAnsi="Times New Roman"/>
          <w:lang w:val="en-US"/>
        </w:rPr>
      </w:pPr>
    </w:p>
    <w:p w14:paraId="7BC5339E" w14:textId="2001EFEC" w:rsidR="00B70A6E" w:rsidRDefault="00B70A6E" w:rsidP="00B70A6E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Pr="00D900BC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 xml:space="preserve">1 </w:t>
      </w:r>
    </w:p>
    <w:p w14:paraId="370A4560" w14:textId="49E40CD9" w:rsidR="00E9684F" w:rsidRPr="00EF0580" w:rsidRDefault="00E9684F" w:rsidP="00B70A6E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72FFB577" w14:textId="4CCDB6B3" w:rsidR="00A84DB4" w:rsidRPr="00EF0580" w:rsidRDefault="00B70A6E" w:rsidP="00284524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  <w:r w:rsidRPr="00EF0580">
        <w:rPr>
          <w:rFonts w:ascii="Times New Roman" w:hAnsi="Times New Roman"/>
          <w:noProof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7DE054B7" wp14:editId="4CFFA636">
                <wp:simplePos x="0" y="0"/>
                <wp:positionH relativeFrom="column">
                  <wp:posOffset>3220287</wp:posOffset>
                </wp:positionH>
                <wp:positionV relativeFrom="paragraph">
                  <wp:posOffset>-195929</wp:posOffset>
                </wp:positionV>
                <wp:extent cx="2955290" cy="1126490"/>
                <wp:effectExtent l="0" t="0" r="0" b="35560"/>
                <wp:wrapSquare wrapText="bothSides"/>
                <wp:docPr id="1" name="Group 1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55290" cy="1126490"/>
                          <a:chOff x="3273" y="9575"/>
                          <a:chExt cx="6233" cy="2391"/>
                        </a:xfrm>
                      </wpg:grpSpPr>
                      <wps:wsp>
                        <wps:cNvPr id="2" name="AutoShape 1344"/>
                        <wps:cNvCnPr>
                          <a:cxnSpLocks noChangeShapeType="1"/>
                        </wps:cNvCnPr>
                        <wps:spPr bwMode="auto">
                          <a:xfrm flipV="1">
                            <a:off x="6014" y="9854"/>
                            <a:ext cx="0" cy="587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Text Box 1345"/>
                        <wps:cNvSpPr txBox="1">
                          <a:spLocks noChangeArrowheads="1"/>
                        </wps:cNvSpPr>
                        <wps:spPr bwMode="auto">
                          <a:xfrm>
                            <a:off x="5645" y="11268"/>
                            <a:ext cx="817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DDEC21" w14:textId="79E71D2C" w:rsidR="009A2213" w:rsidRPr="001D0ECF" w:rsidRDefault="00284524" w:rsidP="009A2213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1D0ECF">
                                <w:rPr>
                                  <w:rFonts w:ascii="Times New Roman" w:hAnsi="Times New Roman"/>
                                  <w:position w:val="-6"/>
                                  <w:szCs w:val="24"/>
                                </w:rPr>
                                <w:object w:dxaOrig="279" w:dyaOrig="279" w14:anchorId="027A9B1F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3.7pt;height:13.7pt" o:ole="">
                                    <v:imagedata r:id="rId7" o:title=""/>
                                  </v:shape>
                                  <o:OLEObject Type="Embed" ProgID="Equation.DSMT4" ShapeID="_x0000_i1026" DrawAspect="Content" ObjectID="_1768743656" r:id="rId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1346"/>
                        <wps:cNvCnPr>
                          <a:cxnSpLocks noChangeShapeType="1"/>
                        </wps:cNvCnPr>
                        <wps:spPr bwMode="auto">
                          <a:xfrm>
                            <a:off x="8130" y="11251"/>
                            <a:ext cx="0" cy="71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34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910" y="9661"/>
                            <a:ext cx="0" cy="431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1348"/>
                        <wps:cNvSpPr txBox="1">
                          <a:spLocks noChangeArrowheads="1"/>
                        </wps:cNvSpPr>
                        <wps:spPr bwMode="auto">
                          <a:xfrm>
                            <a:off x="3703" y="9575"/>
                            <a:ext cx="911" cy="6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51BA77" w14:textId="77777777" w:rsidR="009A2213" w:rsidRPr="001D0ECF" w:rsidRDefault="009A2213" w:rsidP="009A2213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D0ECF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,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" name="Group 1349"/>
                        <wpg:cNvGrpSpPr>
                          <a:grpSpLocks/>
                        </wpg:cNvGrpSpPr>
                        <wpg:grpSpPr bwMode="auto">
                          <a:xfrm>
                            <a:off x="8606" y="10453"/>
                            <a:ext cx="900" cy="590"/>
                            <a:chOff x="8086" y="12146"/>
                            <a:chExt cx="900" cy="590"/>
                          </a:xfrm>
                        </wpg:grpSpPr>
                        <wps:wsp>
                          <wps:cNvPr id="8" name="Text Box 13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86" y="12146"/>
                              <a:ext cx="900" cy="5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C6D99A" w14:textId="77777777" w:rsidR="009A2213" w:rsidRPr="001D0ECF" w:rsidRDefault="009A2213" w:rsidP="009A2213">
                                <w:pPr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</w:pPr>
                                <w:r w:rsidRPr="001D0ECF"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  <w:t>Y, 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Line 135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500" y="12507"/>
                              <a:ext cx="0" cy="45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" name="Line 1352"/>
                        <wps:cNvCnPr>
                          <a:cxnSpLocks noChangeShapeType="1"/>
                        </wps:cNvCnPr>
                        <wps:spPr bwMode="auto">
                          <a:xfrm>
                            <a:off x="3713" y="9781"/>
                            <a:ext cx="0" cy="113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353"/>
                        <wps:cNvCnPr>
                          <a:cxnSpLocks noChangeShapeType="1"/>
                        </wps:cNvCnPr>
                        <wps:spPr bwMode="auto">
                          <a:xfrm>
                            <a:off x="3710" y="11515"/>
                            <a:ext cx="0" cy="45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Rectangle 1354"/>
                        <wps:cNvSpPr>
                          <a:spLocks noChangeArrowheads="1"/>
                        </wps:cNvSpPr>
                        <wps:spPr bwMode="auto">
                          <a:xfrm>
                            <a:off x="3717" y="11004"/>
                            <a:ext cx="4419" cy="118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76E50B7" w14:textId="77777777" w:rsidR="009A2213" w:rsidRPr="001D0ECF" w:rsidRDefault="009A2213" w:rsidP="009A2213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" name="Group 1355"/>
                        <wpg:cNvGrpSpPr>
                          <a:grpSpLocks/>
                        </wpg:cNvGrpSpPr>
                        <wpg:grpSpPr bwMode="auto">
                          <a:xfrm>
                            <a:off x="3273" y="11004"/>
                            <a:ext cx="870" cy="455"/>
                            <a:chOff x="1910" y="13634"/>
                            <a:chExt cx="870" cy="455"/>
                          </a:xfrm>
                        </wpg:grpSpPr>
                        <wpg:grpSp>
                          <wpg:cNvPr id="14" name="Group 1356"/>
                          <wpg:cNvGrpSpPr>
                            <a:grpSpLocks/>
                          </wpg:cNvGrpSpPr>
                          <wpg:grpSpPr bwMode="auto">
                            <a:xfrm>
                              <a:off x="1910" y="13683"/>
                              <a:ext cx="870" cy="406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15" name="AutoShape 13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67042AB" w14:textId="77777777" w:rsidR="00E9684F" w:rsidRPr="001D0ECF" w:rsidRDefault="00E9684F" w:rsidP="00E9684F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Rectangle 13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DA84513" w14:textId="77777777" w:rsidR="00E9684F" w:rsidRPr="001D0ECF" w:rsidRDefault="00E9684F" w:rsidP="00E9684F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" name="Oval 1359"/>
                          <wps:cNvSpPr>
                            <a:spLocks noChangeArrowheads="1"/>
                          </wps:cNvSpPr>
                          <wps:spPr bwMode="auto">
                            <a:xfrm>
                              <a:off x="2292" y="13634"/>
                              <a:ext cx="116" cy="11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253044F" w14:textId="77777777" w:rsidR="00E9684F" w:rsidRPr="001D0ECF" w:rsidRDefault="00E9684F" w:rsidP="00E9684F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" name="Text Box 1360"/>
                        <wps:cNvSpPr txBox="1">
                          <a:spLocks noChangeArrowheads="1"/>
                        </wps:cNvSpPr>
                        <wps:spPr bwMode="auto">
                          <a:xfrm>
                            <a:off x="3717" y="10390"/>
                            <a:ext cx="911" cy="6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52F5EA" w14:textId="77777777" w:rsidR="009A2213" w:rsidRPr="00070309" w:rsidRDefault="009A2213" w:rsidP="009A2213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070309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361"/>
                        <wps:cNvSpPr txBox="1">
                          <a:spLocks noChangeArrowheads="1"/>
                        </wps:cNvSpPr>
                        <wps:spPr bwMode="auto">
                          <a:xfrm>
                            <a:off x="7813" y="10403"/>
                            <a:ext cx="726" cy="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270E97" w14:textId="77777777" w:rsidR="009A2213" w:rsidRPr="00070309" w:rsidRDefault="009A2213" w:rsidP="009A2213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070309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0" name="Group 1362"/>
                        <wpg:cNvGrpSpPr>
                          <a:grpSpLocks/>
                        </wpg:cNvGrpSpPr>
                        <wpg:grpSpPr bwMode="auto">
                          <a:xfrm>
                            <a:off x="8083" y="10611"/>
                            <a:ext cx="565" cy="870"/>
                            <a:chOff x="8500" y="11470"/>
                            <a:chExt cx="565" cy="870"/>
                          </a:xfrm>
                        </wpg:grpSpPr>
                        <wps:wsp>
                          <wps:cNvPr id="21" name="AutoShape 1363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57" y="11794"/>
                              <a:ext cx="233" cy="25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C62F77F" w14:textId="77777777" w:rsidR="00E9684F" w:rsidRPr="001D0ECF" w:rsidRDefault="00E9684F" w:rsidP="00E9684F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Oval 1364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01" y="11863"/>
                              <a:ext cx="116" cy="11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D281BBF" w14:textId="77777777" w:rsidR="00E9684F" w:rsidRPr="001D0ECF" w:rsidRDefault="00E9684F" w:rsidP="00E9684F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Rectangle 1365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37" y="11812"/>
                              <a:ext cx="870" cy="186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0FFE55" w14:textId="77777777" w:rsidR="00E9684F" w:rsidRPr="001D0ECF" w:rsidRDefault="00E9684F" w:rsidP="00E9684F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4" name="Text Box 1366"/>
                        <wps:cNvSpPr txBox="1">
                          <a:spLocks noChangeArrowheads="1"/>
                        </wps:cNvSpPr>
                        <wps:spPr bwMode="auto">
                          <a:xfrm>
                            <a:off x="6028" y="9852"/>
                            <a:ext cx="811" cy="6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E99794" w14:textId="4D33D804" w:rsidR="009A2213" w:rsidRPr="001D0ECF" w:rsidRDefault="00284524" w:rsidP="009A2213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1D0ECF">
                                <w:rPr>
                                  <w:rFonts w:ascii="Times New Roman" w:hAnsi="Times New Roman"/>
                                  <w:position w:val="-10"/>
                                  <w:szCs w:val="24"/>
                                </w:rPr>
                                <w:object w:dxaOrig="220" w:dyaOrig="260" w14:anchorId="3226AB51">
                                  <v:shape id="_x0000_i1028" type="#_x0000_t75" style="width:11.15pt;height:12.85pt" o:ole="">
                                    <v:imagedata r:id="rId9" o:title=""/>
                                  </v:shape>
                                  <o:OLEObject Type="Embed" ProgID="Equation.DSMT4" ShapeID="_x0000_i1028" DrawAspect="Content" ObjectID="_1768743657" r:id="rId1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DE054B7" id="Group 1343" o:spid="_x0000_s1026" style="position:absolute;left:0;text-align:left;margin-left:253.55pt;margin-top:-15.45pt;width:232.7pt;height:88.7pt;z-index:251657728" coordorigin="3273,9575" coordsize="6233,23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344" o:spid="_x0000_s1027" type="#_x0000_t32" style="position:absolute;left:6014;top:9854;width:0;height:58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" strokeweight="1pt">
                  <v:stroke startarrow="block" startarrowwidth="narrow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45" o:spid="_x0000_s1028" type="#_x0000_t202" style="position:absolute;left:5645;top:11268;width:817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0ADDEC21" w14:textId="79E71D2C" w:rsidR="009A2213" w:rsidRPr="001D0ECF" w:rsidRDefault="00284524" w:rsidP="009A2213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1D0ECF">
                          <w:rPr>
                            <w:rFonts w:ascii="Times New Roman" w:hAnsi="Times New Roman"/>
                            <w:position w:val="-6"/>
                            <w:szCs w:val="24"/>
                          </w:rPr>
                          <w:object w:dxaOrig="279" w:dyaOrig="279" w14:anchorId="027A9B1F">
                            <v:shape id="_x0000_i1026" type="#_x0000_t75" style="width:13.7pt;height:13.7pt" o:ole="">
                              <v:imagedata r:id="rId7" o:title=""/>
                            </v:shape>
                            <o:OLEObject Type="Embed" ProgID="Equation.DSMT4" ShapeID="_x0000_i1026" DrawAspect="Content" ObjectID="_1768743656" r:id="rId11"/>
                          </w:object>
                        </w:r>
                      </w:p>
                    </w:txbxContent>
                  </v:textbox>
                </v:shape>
                <v:line id="Line 1346" o:spid="_x0000_s1029" style="position:absolute;visibility:visible;mso-wrap-style:square" from="8130,11251" to="8130,11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6f/wgAAANoAAAAPAAAAZHJzL2Rvd25yZXYueG1sRI/dagIx&#10;FITvC75DOIJ3NauU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Dhg6f/wgAAANoAAAAPAAAA&#10;AAAAAAAAAAAAAAcCAABkcnMvZG93bnJldi54bWxQSwUGAAAAAAMAAwC3AAAA9gIAAAAA&#10;" strokeweight="1pt"/>
                <v:line id="Line 1347" o:spid="_x0000_s1030" style="position:absolute;rotation:90;visibility:visible;mso-wrap-style:square" from="5910,9661" to="5910,13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" strokeweight="1pt">
                  <v:stroke startarrow="block" startarrowwidth="narrow" endarrow="block" endarrowwidth="narrow"/>
                </v:line>
                <v:shape id="Text Box 1348" o:spid="_x0000_s1031" type="#_x0000_t202" style="position:absolute;left:3703;top:9575;width:911;height:6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0351BA77" w14:textId="77777777" w:rsidR="009A2213" w:rsidRPr="001D0ECF" w:rsidRDefault="009A2213" w:rsidP="009A2213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D0ECF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, y</w:t>
                        </w:r>
                      </w:p>
                    </w:txbxContent>
                  </v:textbox>
                </v:shape>
                <v:group id="Group 1349" o:spid="_x0000_s1032" style="position:absolute;left:8606;top:10453;width:900;height:590" coordorigin="8086,12146" coordsize="900,5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shape id="Text Box 1350" o:spid="_x0000_s1033" type="#_x0000_t202" style="position:absolute;left:8086;top:12146;width:900;height:5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<v:textbox>
                      <w:txbxContent>
                        <w:p w14:paraId="35C6D99A" w14:textId="77777777" w:rsidR="009A2213" w:rsidRPr="001D0ECF" w:rsidRDefault="009A2213" w:rsidP="009A2213">
                          <w:pPr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</w:pPr>
                          <w:r w:rsidRPr="001D0ECF"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  <w:t>Y, x</w:t>
                          </w:r>
                        </w:p>
                      </w:txbxContent>
                    </v:textbox>
                  </v:shape>
                  <v:line id="Line 1351" o:spid="_x0000_s1034" style="position:absolute;rotation:90;visibility:visible;mso-wrap-style:square" from="8500,12507" to="8500,12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" strokeweight="1pt"/>
                </v:group>
                <v:line id="Line 1352" o:spid="_x0000_s1035" style="position:absolute;visibility:visible;mso-wrap-style:square" from="3713,9781" to="3713,10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<v:line id="Line 1353" o:spid="_x0000_s1036" style="position:absolute;visibility:visible;mso-wrap-style:square" from="3710,11515" to="3710,11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" strokeweight="1pt"/>
                <v:rect id="Rectangle 1354" o:spid="_x0000_s1037" style="position:absolute;left:3717;top:11004;width:4419;height: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" fillcolor="black" strokeweight="1pt">
                  <v:fill r:id="rId12" o:title="" type="pattern"/>
                  <v:textbox>
                    <w:txbxContent>
                      <w:p w14:paraId="376E50B7" w14:textId="77777777" w:rsidR="009A2213" w:rsidRPr="001D0ECF" w:rsidRDefault="009A2213" w:rsidP="009A2213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rect>
                <v:group id="Group 1355" o:spid="_x0000_s1038" style="position:absolute;left:3273;top:11004;width:870;height:455" coordorigin="1910,13634" coordsize="870,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<v:group id="Group 1356" o:spid="_x0000_s1039" style="position:absolute;left:1910;top:13683;width:870;height:406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1357" o:spid="_x0000_s1040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" fillcolor="black">
                      <v:fill r:id="rId13" o:title="" type="pattern"/>
                      <v:textbox>
                        <w:txbxContent>
                          <w:p w14:paraId="367042AB" w14:textId="77777777" w:rsidR="00E9684F" w:rsidRPr="001D0ECF" w:rsidRDefault="00E9684F" w:rsidP="00E9684F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  <v:rect id="Rectangle 1358" o:spid="_x0000_s1041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" fillcolor="black" stroked="f">
                      <v:fill r:id="rId13" o:title="" type="pattern"/>
                      <v:textbox>
                        <w:txbxContent>
                          <w:p w14:paraId="1DA84513" w14:textId="77777777" w:rsidR="00E9684F" w:rsidRPr="001D0ECF" w:rsidRDefault="00E9684F" w:rsidP="00E9684F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rect>
                  </v:group>
                  <v:oval id="Oval 1359" o:spid="_x0000_s1042" style="position:absolute;left:2292;top:13634;width:116;height: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" strokeweight="1pt">
                    <v:textbox>
                      <w:txbxContent>
                        <w:p w14:paraId="0253044F" w14:textId="77777777" w:rsidR="00E9684F" w:rsidRPr="001D0ECF" w:rsidRDefault="00E9684F" w:rsidP="00E9684F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oval>
                </v:group>
                <v:shape id="Text Box 1360" o:spid="_x0000_s1043" type="#_x0000_t202" style="position:absolute;left:3717;top:10390;width:911;height:6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1752F5EA" w14:textId="77777777" w:rsidR="009A2213" w:rsidRPr="00070309" w:rsidRDefault="009A2213" w:rsidP="009A2213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070309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1361" o:spid="_x0000_s1044" type="#_x0000_t202" style="position:absolute;left:7813;top:10403;width:726;height:5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70270E97" w14:textId="77777777" w:rsidR="009A2213" w:rsidRPr="00070309" w:rsidRDefault="009A2213" w:rsidP="009A2213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070309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group id="Group 1362" o:spid="_x0000_s1045" style="position:absolute;left:8083;top:10611;width:565;height:870" coordorigin="8500,11470" coordsize="565,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shape id="AutoShape 1363" o:spid="_x0000_s1046" type="#_x0000_t5" style="position:absolute;left:8557;top:11794;width:233;height:25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" fillcolor="black">
                    <v:fill r:id="rId13" o:title="" type="pattern"/>
                    <v:textbox>
                      <w:txbxContent>
                        <w:p w14:paraId="1C62F77F" w14:textId="77777777" w:rsidR="00E9684F" w:rsidRPr="001D0ECF" w:rsidRDefault="00E9684F" w:rsidP="00E9684F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oval id="Oval 1364" o:spid="_x0000_s1047" style="position:absolute;left:8501;top:11863;width:116;height:11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" strokeweight="1pt">
                    <v:textbox>
                      <w:txbxContent>
                        <w:p w14:paraId="3D281BBF" w14:textId="77777777" w:rsidR="00E9684F" w:rsidRPr="001D0ECF" w:rsidRDefault="00E9684F" w:rsidP="00E9684F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oval>
                  <v:rect id="Rectangle 1365" o:spid="_x0000_s1048" style="position:absolute;left:8537;top:11812;width:870;height:18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" fillcolor="black" stroked="f">
                    <v:fill r:id="rId13" o:title="" type="pattern"/>
                    <v:textbox>
                      <w:txbxContent>
                        <w:p w14:paraId="300FFE55" w14:textId="77777777" w:rsidR="00E9684F" w:rsidRPr="001D0ECF" w:rsidRDefault="00E9684F" w:rsidP="00E9684F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rect>
                </v:group>
                <v:shape id="Text Box 1366" o:spid="_x0000_s1049" type="#_x0000_t202" style="position:absolute;left:6028;top:9852;width:811;height:6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15E99794" w14:textId="4D33D804" w:rsidR="009A2213" w:rsidRPr="001D0ECF" w:rsidRDefault="00284524" w:rsidP="009A2213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1D0ECF">
                          <w:rPr>
                            <w:rFonts w:ascii="Times New Roman" w:hAnsi="Times New Roman"/>
                            <w:position w:val="-10"/>
                            <w:szCs w:val="24"/>
                          </w:rPr>
                          <w:object w:dxaOrig="220" w:dyaOrig="260" w14:anchorId="3226AB51">
                            <v:shape id="_x0000_i1028" type="#_x0000_t75" style="width:11.15pt;height:12.85pt" o:ole="">
                              <v:imagedata r:id="rId9" o:title=""/>
                            </v:shape>
                            <o:OLEObject Type="Embed" ProgID="Equation.DSMT4" ShapeID="_x0000_i1028" DrawAspect="Content" ObjectID="_1768743657" r:id="rId14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62C90" w:rsidRPr="00EF0580">
        <w:rPr>
          <w:rFonts w:ascii="Times New Roman" w:hAnsi="Times New Roman"/>
          <w:szCs w:val="24"/>
          <w:lang w:val="en-US"/>
        </w:rPr>
        <w:t>Derive the</w:t>
      </w:r>
      <w:r w:rsidR="00493BEE" w:rsidRPr="00EF0580">
        <w:rPr>
          <w:rFonts w:ascii="Times New Roman" w:hAnsi="Times New Roman"/>
          <w:szCs w:val="24"/>
          <w:lang w:val="en-US"/>
        </w:rPr>
        <w:t xml:space="preserve"> </w:t>
      </w:r>
      <w:r w:rsidR="00062C90" w:rsidRPr="00EF0580">
        <w:rPr>
          <w:rFonts w:ascii="Times New Roman" w:hAnsi="Times New Roman"/>
          <w:szCs w:val="24"/>
          <w:lang w:val="en-US"/>
        </w:rPr>
        <w:t xml:space="preserve">virtual work </w:t>
      </w:r>
      <w:r w:rsidR="00F71ECC" w:rsidRPr="00EF0580">
        <w:rPr>
          <w:rFonts w:ascii="Times New Roman" w:hAnsi="Times New Roman"/>
          <w:szCs w:val="24"/>
          <w:lang w:val="en-US"/>
        </w:rPr>
        <w:t>expression</w:t>
      </w:r>
      <w:r w:rsidR="00062C90" w:rsidRPr="00EF0580">
        <w:rPr>
          <w:rFonts w:ascii="Times New Roman" w:hAnsi="Times New Roman"/>
          <w:szCs w:val="24"/>
          <w:lang w:val="en-US"/>
        </w:rPr>
        <w:t xml:space="preserve"> </w:t>
      </w:r>
      <w:r w:rsidR="004F7635" w:rsidRPr="00EF0580">
        <w:rPr>
          <w:rFonts w:ascii="Times New Roman" w:hAnsi="Times New Roman"/>
          <w:szCs w:val="24"/>
          <w:lang w:val="en-US"/>
        </w:rPr>
        <w:t>for</w:t>
      </w:r>
      <w:r w:rsidR="001D6CB1" w:rsidRPr="00EF0580">
        <w:rPr>
          <w:rFonts w:ascii="Times New Roman" w:hAnsi="Times New Roman"/>
          <w:szCs w:val="24"/>
          <w:lang w:val="en-US"/>
        </w:rPr>
        <w:t xml:space="preserve"> </w:t>
      </w:r>
      <w:r w:rsidR="00062C90" w:rsidRPr="00EF0580">
        <w:rPr>
          <w:rFonts w:ascii="Times New Roman" w:hAnsi="Times New Roman"/>
          <w:szCs w:val="24"/>
          <w:lang w:val="en-US"/>
        </w:rPr>
        <w:t>the</w:t>
      </w:r>
      <w:r w:rsidR="000832E5" w:rsidRPr="00EF0580">
        <w:rPr>
          <w:rFonts w:ascii="Times New Roman" w:hAnsi="Times New Roman"/>
          <w:szCs w:val="24"/>
          <w:lang w:val="en-US"/>
        </w:rPr>
        <w:t xml:space="preserve"> </w:t>
      </w:r>
      <w:r w:rsidR="00E17B99" w:rsidRPr="00EF0580">
        <w:rPr>
          <w:rFonts w:ascii="Times New Roman" w:hAnsi="Times New Roman"/>
          <w:szCs w:val="24"/>
          <w:lang w:val="en-US"/>
        </w:rPr>
        <w:t xml:space="preserve">bar </w:t>
      </w:r>
      <w:r w:rsidR="00062C90" w:rsidRPr="00EF0580">
        <w:rPr>
          <w:rFonts w:ascii="Times New Roman" w:hAnsi="Times New Roman"/>
          <w:szCs w:val="24"/>
          <w:lang w:val="en-US"/>
        </w:rPr>
        <w:t xml:space="preserve">element </w:t>
      </w:r>
      <w:r w:rsidR="00E17B99" w:rsidRPr="00EF0580">
        <w:rPr>
          <w:rFonts w:ascii="Times New Roman" w:hAnsi="Times New Roman"/>
          <w:szCs w:val="24"/>
          <w:lang w:val="en-US"/>
        </w:rPr>
        <w:t xml:space="preserve">(planar problem) </w:t>
      </w:r>
      <w:r w:rsidR="00062C90" w:rsidRPr="00EF0580">
        <w:rPr>
          <w:rFonts w:ascii="Times New Roman" w:hAnsi="Times New Roman"/>
          <w:szCs w:val="24"/>
          <w:lang w:val="en-US"/>
        </w:rPr>
        <w:t>shown in terms of nodal displacement</w:t>
      </w:r>
      <w:r w:rsidR="00F60558" w:rsidRPr="00EF0580">
        <w:rPr>
          <w:rFonts w:ascii="Times New Roman" w:hAnsi="Times New Roman"/>
          <w:szCs w:val="24"/>
          <w:lang w:val="en-US"/>
        </w:rPr>
        <w:t xml:space="preserve"> components</w:t>
      </w:r>
      <w:r w:rsidR="007031AA" w:rsidRPr="00EF0580">
        <w:rPr>
          <w:rFonts w:ascii="Times New Roman" w:hAnsi="Times New Roman"/>
          <w:szCs w:val="24"/>
          <w:lang w:val="en-US"/>
        </w:rPr>
        <w:t xml:space="preserve"> </w:t>
      </w:r>
      <w:r w:rsidR="00F60558" w:rsidRPr="00EF0580">
        <w:rPr>
          <w:rFonts w:ascii="Times New Roman" w:hAnsi="Times New Roman"/>
          <w:szCs w:val="24"/>
          <w:lang w:val="en-US"/>
        </w:rPr>
        <w:t>of</w:t>
      </w:r>
      <w:r w:rsidR="00E17B99" w:rsidRPr="00EF0580">
        <w:rPr>
          <w:rFonts w:ascii="Times New Roman" w:hAnsi="Times New Roman"/>
          <w:szCs w:val="24"/>
          <w:lang w:val="en-US"/>
        </w:rPr>
        <w:t xml:space="preserve"> the structural system.</w:t>
      </w:r>
      <w:r w:rsidR="007031AA" w:rsidRPr="00EF0580">
        <w:rPr>
          <w:rFonts w:ascii="Times New Roman" w:hAnsi="Times New Roman"/>
          <w:szCs w:val="24"/>
          <w:lang w:val="en-US"/>
        </w:rPr>
        <w:t xml:space="preserve"> </w:t>
      </w:r>
    </w:p>
    <w:bookmarkEnd w:id="0"/>
    <w:p w14:paraId="294329C3" w14:textId="46C842D4" w:rsidR="00284524" w:rsidRDefault="00493BEE" w:rsidP="00070309">
      <w:pPr>
        <w:tabs>
          <w:tab w:val="left" w:pos="3479"/>
        </w:tabs>
        <w:ind w:right="-6"/>
        <w:jc w:val="both"/>
        <w:rPr>
          <w:rFonts w:ascii="Times New Roman" w:hAnsi="Times New Roman"/>
          <w:szCs w:val="24"/>
          <w:lang w:val="en-US"/>
        </w:rPr>
      </w:pPr>
      <w:r w:rsidRPr="00EF0580">
        <w:rPr>
          <w:rFonts w:ascii="Times New Roman" w:hAnsi="Times New Roman"/>
          <w:szCs w:val="24"/>
          <w:lang w:val="en-US"/>
        </w:rPr>
        <w:tab/>
      </w:r>
    </w:p>
    <w:p w14:paraId="4904CC6D" w14:textId="7F4EB910" w:rsidR="00284524" w:rsidRPr="00284524" w:rsidRDefault="00284524" w:rsidP="00284524">
      <w:pPr>
        <w:pStyle w:val="Footer"/>
        <w:spacing w:line="360" w:lineRule="exact"/>
        <w:jc w:val="both"/>
        <w:rPr>
          <w:rFonts w:ascii="Times New Roman" w:hAnsi="Times New Roman"/>
          <w:b/>
          <w:bCs/>
          <w:szCs w:val="24"/>
          <w:lang w:val="en-US"/>
        </w:rPr>
      </w:pPr>
      <w:r w:rsidRPr="00284524">
        <w:rPr>
          <w:rFonts w:ascii="Times New Roman" w:hAnsi="Times New Roman"/>
          <w:b/>
          <w:bCs/>
          <w:szCs w:val="24"/>
          <w:lang w:val="en-US"/>
        </w:rPr>
        <w:t>Solution template</w:t>
      </w:r>
    </w:p>
    <w:p w14:paraId="5F24360E" w14:textId="10EC0A30" w:rsidR="00284524" w:rsidRPr="00EF0580" w:rsidRDefault="00284524" w:rsidP="00284524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  <w:r w:rsidRPr="00EF0580">
        <w:rPr>
          <w:rFonts w:ascii="Times New Roman" w:hAnsi="Times New Roman"/>
          <w:szCs w:val="24"/>
          <w:lang w:val="en-US"/>
        </w:rPr>
        <w:t>Virtual work expressions of the bar model according to the large displacement theory are</w:t>
      </w:r>
    </w:p>
    <w:p w14:paraId="0B3AADDA" w14:textId="77777777" w:rsidR="00284524" w:rsidRPr="00EF0580" w:rsidRDefault="00284524" w:rsidP="00284524">
      <w:pPr>
        <w:rPr>
          <w:rFonts w:ascii="Times New Roman" w:hAnsi="Times New Roman"/>
          <w:szCs w:val="24"/>
        </w:rPr>
      </w:pPr>
    </w:p>
    <w:p w14:paraId="652C33D9" w14:textId="6037C60A" w:rsidR="00284524" w:rsidRPr="00EF0580" w:rsidRDefault="00B51EAE" w:rsidP="00284524">
      <w:pPr>
        <w:rPr>
          <w:rFonts w:ascii="Times New Roman" w:hAnsi="Times New Roman"/>
          <w:szCs w:val="24"/>
        </w:rPr>
      </w:pPr>
      <w:r w:rsidRPr="00284524">
        <w:rPr>
          <w:position w:val="-10"/>
        </w:rPr>
        <w:object w:dxaOrig="2079" w:dyaOrig="400" w14:anchorId="1848EAF6">
          <v:shape id="_x0000_i1029" type="#_x0000_t75" style="width:104.15pt;height:20.15pt" o:ole="">
            <v:imagedata r:id="rId15" o:title=""/>
          </v:shape>
          <o:OLEObject Type="Embed" ProgID="Equation.DSMT4" ShapeID="_x0000_i1029" DrawAspect="Content" ObjectID="_1768743634" r:id="rId16"/>
        </w:object>
      </w:r>
      <w:r w:rsidR="00284524" w:rsidRPr="00EF0580">
        <w:rPr>
          <w:rFonts w:ascii="Times New Roman" w:hAnsi="Times New Roman"/>
          <w:szCs w:val="24"/>
        </w:rPr>
        <w:t xml:space="preserve">   in which  </w:t>
      </w:r>
      <w:r w:rsidR="00284524" w:rsidRPr="00284524">
        <w:rPr>
          <w:position w:val="-24"/>
        </w:rPr>
        <w:object w:dxaOrig="1620" w:dyaOrig="620" w14:anchorId="406AAF2B">
          <v:shape id="_x0000_i1030" type="#_x0000_t75" style="width:81pt;height:30.85pt" o:ole="">
            <v:imagedata r:id="rId17" o:title=""/>
          </v:shape>
          <o:OLEObject Type="Embed" ProgID="Equation.DSMT4" ShapeID="_x0000_i1030" DrawAspect="Content" ObjectID="_1768743635" r:id="rId18"/>
        </w:object>
      </w:r>
      <w:r w:rsidR="00284524">
        <w:rPr>
          <w:rFonts w:ascii="Times New Roman" w:hAnsi="Times New Roman"/>
          <w:szCs w:val="24"/>
        </w:rPr>
        <w:t>,</w:t>
      </w:r>
    </w:p>
    <w:p w14:paraId="6BCDF9C0" w14:textId="77777777" w:rsidR="00284524" w:rsidRPr="00EF0580" w:rsidRDefault="00284524" w:rsidP="00284524">
      <w:pPr>
        <w:rPr>
          <w:rFonts w:ascii="Times New Roman" w:hAnsi="Times New Roman"/>
          <w:szCs w:val="24"/>
        </w:rPr>
      </w:pPr>
    </w:p>
    <w:p w14:paraId="57F3267F" w14:textId="77777777" w:rsidR="00284524" w:rsidRPr="00EF0580" w:rsidRDefault="00284524" w:rsidP="00284524">
      <w:pPr>
        <w:rPr>
          <w:rFonts w:ascii="Times New Roman" w:hAnsi="Times New Roman"/>
          <w:szCs w:val="24"/>
        </w:rPr>
      </w:pPr>
      <w:r w:rsidRPr="00284524">
        <w:rPr>
          <w:position w:val="-36"/>
        </w:rPr>
        <w:object w:dxaOrig="5100" w:dyaOrig="920" w14:anchorId="57CEC941">
          <v:shape id="_x0000_i1031" type="#_x0000_t75" style="width:255pt;height:45.85pt" o:ole="">
            <v:imagedata r:id="rId19" o:title=""/>
          </v:shape>
          <o:OLEObject Type="Embed" ProgID="Equation.DSMT4" ShapeID="_x0000_i1031" DrawAspect="Content" ObjectID="_1768743636" r:id="rId20"/>
        </w:object>
      </w:r>
      <w:r w:rsidRPr="00EF0580">
        <w:rPr>
          <w:rFonts w:ascii="Times New Roman" w:hAnsi="Times New Roman"/>
          <w:szCs w:val="24"/>
        </w:rPr>
        <w:t>.</w:t>
      </w:r>
    </w:p>
    <w:p w14:paraId="2618B7C5" w14:textId="77777777" w:rsidR="00284524" w:rsidRPr="00EF0580" w:rsidRDefault="00284524" w:rsidP="00284524">
      <w:pPr>
        <w:rPr>
          <w:rFonts w:ascii="Times New Roman" w:hAnsi="Times New Roman"/>
          <w:szCs w:val="24"/>
        </w:rPr>
      </w:pPr>
    </w:p>
    <w:p w14:paraId="1D4ECE0B" w14:textId="5493E68F" w:rsidR="00284524" w:rsidRPr="00EF0580" w:rsidRDefault="00284524" w:rsidP="00284524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  <w:r w:rsidRPr="00EF0580">
        <w:rPr>
          <w:rFonts w:ascii="Times New Roman" w:hAnsi="Times New Roman"/>
          <w:szCs w:val="24"/>
          <w:lang w:val="en-US"/>
        </w:rPr>
        <w:t xml:space="preserve">In the expressions, </w:t>
      </w:r>
      <w:r w:rsidRPr="00025957">
        <w:rPr>
          <w:position w:val="-4"/>
        </w:rPr>
        <w:object w:dxaOrig="320" w:dyaOrig="260" w14:anchorId="330BAB24">
          <v:shape id="_x0000_i1032" type="#_x0000_t75" style="width:15.85pt;height:12.85pt" o:ole="">
            <v:imagedata r:id="rId21" o:title=""/>
          </v:shape>
          <o:OLEObject Type="Embed" ProgID="Equation.DSMT4" ShapeID="_x0000_i1032" DrawAspect="Content" ObjectID="_1768743637" r:id="rId22"/>
        </w:object>
      </w:r>
      <w:r w:rsidRPr="00EF0580">
        <w:rPr>
          <w:rFonts w:ascii="Times New Roman" w:hAnsi="Times New Roman"/>
          <w:szCs w:val="24"/>
          <w:lang w:val="en-US"/>
        </w:rPr>
        <w:t xml:space="preserve"> and </w:t>
      </w:r>
      <w:r w:rsidRPr="00284524">
        <w:rPr>
          <w:position w:val="-6"/>
        </w:rPr>
        <w:object w:dxaOrig="279" w:dyaOrig="279" w14:anchorId="61B14676">
          <v:shape id="_x0000_i1033" type="#_x0000_t75" style="width:13.7pt;height:13.7pt" o:ole="">
            <v:imagedata r:id="rId23" o:title=""/>
          </v:shape>
          <o:OLEObject Type="Embed" ProgID="Equation.DSMT4" ShapeID="_x0000_i1033" DrawAspect="Content" ObjectID="_1768743638" r:id="rId24"/>
        </w:object>
      </w:r>
      <w:r w:rsidRPr="00EF0580">
        <w:rPr>
          <w:rFonts w:ascii="Times New Roman" w:hAnsi="Times New Roman"/>
          <w:szCs w:val="24"/>
          <w:lang w:val="en-US"/>
        </w:rPr>
        <w:t xml:space="preserve">are the cross-sectional area and length of bar at the initial geometry, </w:t>
      </w:r>
      <w:r w:rsidRPr="00284524">
        <w:rPr>
          <w:position w:val="-16"/>
        </w:rPr>
        <w:object w:dxaOrig="1040" w:dyaOrig="400" w14:anchorId="68E91A85">
          <v:shape id="_x0000_i1034" type="#_x0000_t75" style="width:51.85pt;height:20.15pt" o:ole="">
            <v:imagedata r:id="rId25" o:title=""/>
          </v:shape>
          <o:OLEObject Type="Embed" ProgID="Equation.DSMT4" ShapeID="_x0000_i1034" DrawAspect="Content" ObjectID="_1768743639" r:id="rId26"/>
        </w:object>
      </w:r>
      <w:r w:rsidRPr="00EF0580">
        <w:rPr>
          <w:rFonts w:ascii="Times New Roman" w:hAnsi="Times New Roman"/>
          <w:szCs w:val="24"/>
        </w:rPr>
        <w:t xml:space="preserve"> are the components of the distributed body force (force per unit volume),  and </w:t>
      </w:r>
      <w:r w:rsidRPr="00284524">
        <w:rPr>
          <w:position w:val="-10"/>
        </w:rPr>
        <w:object w:dxaOrig="320" w:dyaOrig="320" w14:anchorId="51AB519B">
          <v:shape id="_x0000_i1035" type="#_x0000_t75" style="width:15.85pt;height:15.85pt" o:ole="">
            <v:imagedata r:id="rId27" o:title=""/>
          </v:shape>
          <o:OLEObject Type="Embed" ProgID="Equation.DSMT4" ShapeID="_x0000_i1035" DrawAspect="Content" ObjectID="_1768743640" r:id="rId28"/>
        </w:object>
      </w:r>
      <w:r w:rsidRPr="00EF0580">
        <w:rPr>
          <w:rFonts w:ascii="Times New Roman" w:hAnsi="Times New Roman"/>
          <w:szCs w:val="24"/>
        </w:rPr>
        <w:t xml:space="preserve">, </w:t>
      </w:r>
      <w:r w:rsidRPr="00EF0580">
        <w:rPr>
          <w:rFonts w:ascii="Times New Roman" w:hAnsi="Times New Roman"/>
          <w:i/>
          <w:iCs/>
          <w:szCs w:val="24"/>
          <w:lang w:val="en-US"/>
        </w:rPr>
        <w:t>C</w:t>
      </w:r>
      <w:r w:rsidRPr="00EF0580">
        <w:rPr>
          <w:rFonts w:ascii="Times New Roman" w:hAnsi="Times New Roman"/>
          <w:szCs w:val="24"/>
          <w:lang w:val="en-US"/>
        </w:rPr>
        <w:t xml:space="preserve"> are the density and elasticity parameter of the material. The </w:t>
      </w:r>
      <w:r w:rsidR="002403E9" w:rsidRPr="00EF0580">
        <w:rPr>
          <w:rFonts w:ascii="Times New Roman" w:hAnsi="Times New Roman"/>
          <w:szCs w:val="24"/>
          <w:lang w:val="en-US"/>
        </w:rPr>
        <w:t xml:space="preserve">squared </w:t>
      </w:r>
      <w:r w:rsidRPr="00EF0580">
        <w:rPr>
          <w:rFonts w:ascii="Times New Roman" w:hAnsi="Times New Roman"/>
          <w:szCs w:val="24"/>
          <w:lang w:val="en-US"/>
        </w:rPr>
        <w:t>length of the deformed bar</w:t>
      </w:r>
    </w:p>
    <w:p w14:paraId="73434ECA" w14:textId="77777777" w:rsidR="00284524" w:rsidRPr="00EF0580" w:rsidRDefault="00284524" w:rsidP="00B30561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78329091" w14:textId="77777777" w:rsidR="00284524" w:rsidRPr="00EF0580" w:rsidRDefault="00284524" w:rsidP="00B30561">
      <w:pPr>
        <w:ind w:right="-6"/>
        <w:jc w:val="both"/>
        <w:rPr>
          <w:rFonts w:ascii="Times New Roman" w:hAnsi="Times New Roman"/>
          <w:szCs w:val="24"/>
          <w:lang w:val="en-US"/>
        </w:rPr>
      </w:pPr>
      <w:r w:rsidRPr="00284524">
        <w:rPr>
          <w:position w:val="-16"/>
        </w:rPr>
        <w:object w:dxaOrig="4840" w:dyaOrig="460" w14:anchorId="346699BA">
          <v:shape id="_x0000_i1036" type="#_x0000_t75" style="width:242.15pt;height:23.15pt" o:ole="">
            <v:imagedata r:id="rId29" o:title=""/>
          </v:shape>
          <o:OLEObject Type="Embed" ProgID="Equation.DSMT4" ShapeID="_x0000_i1036" DrawAspect="Content" ObjectID="_1768743641" r:id="rId30"/>
        </w:object>
      </w:r>
    </w:p>
    <w:p w14:paraId="46E10E2D" w14:textId="77777777" w:rsidR="00284524" w:rsidRPr="00EF0580" w:rsidRDefault="00284524" w:rsidP="00B30561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5F6A9E54" w14:textId="42E9A5CB" w:rsidR="00284524" w:rsidRPr="00EF0580" w:rsidRDefault="00284524" w:rsidP="00284524">
      <w:pPr>
        <w:pStyle w:val="Footer"/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EF0580">
        <w:rPr>
          <w:rFonts w:ascii="Times New Roman" w:hAnsi="Times New Roman"/>
          <w:szCs w:val="24"/>
          <w:lang w:val="en-US"/>
        </w:rPr>
        <w:t>depends on the nodal displacements.</w:t>
      </w:r>
    </w:p>
    <w:p w14:paraId="51E7CBE0" w14:textId="77777777" w:rsidR="00A02272" w:rsidRDefault="00A02272" w:rsidP="00A02272">
      <w:pPr>
        <w:pStyle w:val="BodyTextIndent2"/>
        <w:spacing w:after="0" w:line="240" w:lineRule="auto"/>
        <w:ind w:left="0" w:right="-6"/>
        <w:jc w:val="both"/>
        <w:rPr>
          <w:rFonts w:ascii="Times New Roman" w:hAnsi="Times New Roman"/>
          <w:b/>
          <w:color w:val="C00000"/>
          <w:szCs w:val="24"/>
        </w:rPr>
      </w:pPr>
    </w:p>
    <w:p w14:paraId="09663597" w14:textId="4940B63B" w:rsidR="009B7747" w:rsidRPr="00EF0580" w:rsidRDefault="00A02272" w:rsidP="00A02272">
      <w:pPr>
        <w:pStyle w:val="BodyTextIndent2"/>
        <w:spacing w:after="0" w:line="360" w:lineRule="exact"/>
        <w:ind w:left="0" w:right="-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Let us start with the d</w:t>
      </w:r>
      <w:r w:rsidR="002D6200" w:rsidRPr="00EF0580">
        <w:rPr>
          <w:rFonts w:ascii="Times New Roman" w:hAnsi="Times New Roman"/>
          <w:szCs w:val="24"/>
          <w:lang w:val="en-US"/>
        </w:rPr>
        <w:t xml:space="preserve">isplacement components </w:t>
      </w:r>
      <w:r w:rsidR="0080604D" w:rsidRPr="00EF0580">
        <w:rPr>
          <w:rFonts w:ascii="Times New Roman" w:hAnsi="Times New Roman"/>
          <w:szCs w:val="24"/>
          <w:lang w:val="en-US"/>
        </w:rPr>
        <w:t xml:space="preserve">of the material coordinate system in </w:t>
      </w:r>
      <w:r w:rsidR="002D6200" w:rsidRPr="00EF0580">
        <w:rPr>
          <w:rFonts w:ascii="Times New Roman" w:hAnsi="Times New Roman"/>
          <w:szCs w:val="24"/>
          <w:lang w:val="en-US"/>
        </w:rPr>
        <w:t xml:space="preserve">terms </w:t>
      </w:r>
      <w:r w:rsidR="0080604D" w:rsidRPr="00EF0580">
        <w:rPr>
          <w:rFonts w:ascii="Times New Roman" w:hAnsi="Times New Roman"/>
          <w:szCs w:val="24"/>
          <w:lang w:val="en-US"/>
        </w:rPr>
        <w:t xml:space="preserve">of those of the structural system </w:t>
      </w:r>
      <w:r w:rsidR="00A5549D" w:rsidRPr="00EF0580">
        <w:rPr>
          <w:rFonts w:ascii="Times New Roman" w:hAnsi="Times New Roman"/>
          <w:szCs w:val="24"/>
          <w:lang w:val="en-US"/>
        </w:rPr>
        <w:t xml:space="preserve">and </w:t>
      </w:r>
      <w:r>
        <w:rPr>
          <w:rFonts w:ascii="Times New Roman" w:hAnsi="Times New Roman"/>
          <w:szCs w:val="24"/>
          <w:lang w:val="en-US"/>
        </w:rPr>
        <w:t xml:space="preserve">the </w:t>
      </w:r>
      <w:r w:rsidR="00A5549D" w:rsidRPr="00EF0580">
        <w:rPr>
          <w:rFonts w:ascii="Times New Roman" w:hAnsi="Times New Roman"/>
          <w:szCs w:val="24"/>
          <w:lang w:val="en-US"/>
        </w:rPr>
        <w:t>body force components</w:t>
      </w:r>
    </w:p>
    <w:p w14:paraId="31229E8C" w14:textId="77777777" w:rsidR="0080604D" w:rsidRPr="00EF0580" w:rsidRDefault="0080604D" w:rsidP="00A02272">
      <w:pPr>
        <w:pStyle w:val="BodyTextIndent2"/>
        <w:spacing w:after="0" w:line="240" w:lineRule="auto"/>
        <w:ind w:left="0" w:right="-6"/>
        <w:jc w:val="both"/>
        <w:rPr>
          <w:rFonts w:ascii="Times New Roman" w:hAnsi="Times New Roman"/>
          <w:szCs w:val="24"/>
          <w:lang w:val="en-US"/>
        </w:rPr>
      </w:pPr>
    </w:p>
    <w:bookmarkStart w:id="1" w:name="MTBlankEqn"/>
    <w:p w14:paraId="18293FA5" w14:textId="60089521" w:rsidR="000832E5" w:rsidRPr="00EF0580" w:rsidRDefault="007A5B38" w:rsidP="00A02272">
      <w:pPr>
        <w:tabs>
          <w:tab w:val="left" w:pos="3402"/>
          <w:tab w:val="left" w:pos="6237"/>
          <w:tab w:val="left" w:pos="7152"/>
        </w:tabs>
        <w:rPr>
          <w:rFonts w:ascii="Times New Roman" w:hAnsi="Times New Roman"/>
          <w:szCs w:val="24"/>
        </w:rPr>
      </w:pPr>
      <w:r w:rsidRPr="00284524">
        <w:rPr>
          <w:position w:val="-12"/>
        </w:rPr>
        <w:object w:dxaOrig="740" w:dyaOrig="360" w14:anchorId="75992A36">
          <v:shape id="_x0000_i1037" type="#_x0000_t75" style="width:36.85pt;height:18pt" o:ole="">
            <v:imagedata r:id="rId31" o:title=""/>
          </v:shape>
          <o:OLEObject Type="Embed" ProgID="Equation.DSMT4" ShapeID="_x0000_i1037" DrawAspect="Content" ObjectID="_1768743642" r:id="rId32"/>
        </w:object>
      </w:r>
      <w:bookmarkEnd w:id="1"/>
      <w:r w:rsidR="007E1069">
        <w:rPr>
          <w:rFonts w:ascii="Times New Roman" w:hAnsi="Times New Roman"/>
          <w:szCs w:val="24"/>
        </w:rPr>
        <w:t>,</w:t>
      </w:r>
      <w:r w:rsidR="000832E5" w:rsidRPr="00EF0580">
        <w:rPr>
          <w:rFonts w:ascii="Times New Roman" w:hAnsi="Times New Roman"/>
          <w:szCs w:val="24"/>
        </w:rPr>
        <w:t xml:space="preserve"> </w:t>
      </w:r>
      <w:r w:rsidR="000832E5" w:rsidRPr="00EF0580">
        <w:rPr>
          <w:rFonts w:ascii="Times New Roman" w:hAnsi="Times New Roman"/>
          <w:szCs w:val="24"/>
        </w:rPr>
        <w:tab/>
      </w:r>
      <w:r w:rsidR="000B333B" w:rsidRPr="00284524">
        <w:rPr>
          <w:position w:val="-16"/>
        </w:rPr>
        <w:object w:dxaOrig="940" w:dyaOrig="400" w14:anchorId="6C8A6365">
          <v:shape id="_x0000_i1038" type="#_x0000_t75" style="width:46.3pt;height:20.15pt" o:ole="">
            <v:imagedata r:id="rId33" o:title=""/>
          </v:shape>
          <o:OLEObject Type="Embed" ProgID="Equation.DSMT4" ShapeID="_x0000_i1038" DrawAspect="Content" ObjectID="_1768743643" r:id="rId34"/>
        </w:object>
      </w:r>
      <w:r w:rsidR="007E1069">
        <w:rPr>
          <w:rFonts w:ascii="Times New Roman" w:hAnsi="Times New Roman"/>
          <w:szCs w:val="24"/>
        </w:rPr>
        <w:t>,</w:t>
      </w:r>
      <w:r w:rsidR="000832E5" w:rsidRPr="00EF0580">
        <w:rPr>
          <w:rFonts w:ascii="Times New Roman" w:hAnsi="Times New Roman"/>
          <w:szCs w:val="24"/>
        </w:rPr>
        <w:t xml:space="preserve">    </w:t>
      </w:r>
      <w:r w:rsidR="000832E5" w:rsidRPr="00EF0580">
        <w:rPr>
          <w:rFonts w:ascii="Times New Roman" w:hAnsi="Times New Roman"/>
          <w:szCs w:val="24"/>
        </w:rPr>
        <w:tab/>
      </w:r>
      <w:r w:rsidR="005C7F01" w:rsidRPr="00284524">
        <w:rPr>
          <w:position w:val="-12"/>
        </w:rPr>
        <w:object w:dxaOrig="720" w:dyaOrig="360" w14:anchorId="47B84272">
          <v:shape id="_x0000_i1039" type="#_x0000_t75" style="width:36pt;height:18pt" o:ole="">
            <v:imagedata r:id="rId35" o:title=""/>
          </v:shape>
          <o:OLEObject Type="Embed" ProgID="Equation.DSMT4" ShapeID="_x0000_i1039" DrawAspect="Content" ObjectID="_1768743644" r:id="rId36"/>
        </w:object>
      </w:r>
      <w:r w:rsidR="007E1069">
        <w:rPr>
          <w:rFonts w:ascii="Times New Roman" w:hAnsi="Times New Roman"/>
          <w:szCs w:val="24"/>
        </w:rPr>
        <w:t>,</w:t>
      </w:r>
    </w:p>
    <w:p w14:paraId="017B6E2B" w14:textId="77777777" w:rsidR="000832E5" w:rsidRPr="00EF0580" w:rsidRDefault="000832E5" w:rsidP="00A02272">
      <w:pPr>
        <w:tabs>
          <w:tab w:val="left" w:pos="567"/>
          <w:tab w:val="left" w:pos="3402"/>
          <w:tab w:val="left" w:pos="6237"/>
        </w:tabs>
        <w:rPr>
          <w:rFonts w:ascii="Times New Roman" w:hAnsi="Times New Roman"/>
          <w:szCs w:val="24"/>
        </w:rPr>
      </w:pPr>
    </w:p>
    <w:p w14:paraId="773E1733" w14:textId="4F7316C1" w:rsidR="0080604D" w:rsidRPr="00EF0580" w:rsidRDefault="00625528" w:rsidP="00A02272">
      <w:pPr>
        <w:tabs>
          <w:tab w:val="left" w:pos="3402"/>
          <w:tab w:val="left" w:pos="6237"/>
          <w:tab w:val="left" w:pos="7152"/>
        </w:tabs>
        <w:rPr>
          <w:rFonts w:ascii="Times New Roman" w:hAnsi="Times New Roman"/>
          <w:szCs w:val="24"/>
        </w:rPr>
      </w:pPr>
      <w:r w:rsidRPr="00284524">
        <w:rPr>
          <w:position w:val="-12"/>
        </w:rPr>
        <w:object w:dxaOrig="780" w:dyaOrig="360" w14:anchorId="785F6ED5">
          <v:shape id="_x0000_i1040" type="#_x0000_t75" style="width:39pt;height:18pt" o:ole="">
            <v:imagedata r:id="rId37" o:title=""/>
          </v:shape>
          <o:OLEObject Type="Embed" ProgID="Equation.DSMT4" ShapeID="_x0000_i1040" DrawAspect="Content" ObjectID="_1768743645" r:id="rId38"/>
        </w:object>
      </w:r>
      <w:r w:rsidR="007E1069">
        <w:rPr>
          <w:rFonts w:ascii="Times New Roman" w:hAnsi="Times New Roman"/>
          <w:szCs w:val="24"/>
        </w:rPr>
        <w:t>,</w:t>
      </w:r>
      <w:r w:rsidR="0080604D" w:rsidRPr="00EF0580">
        <w:rPr>
          <w:rFonts w:ascii="Times New Roman" w:hAnsi="Times New Roman"/>
          <w:szCs w:val="24"/>
        </w:rPr>
        <w:t xml:space="preserve"> </w:t>
      </w:r>
      <w:r w:rsidR="0080604D" w:rsidRPr="00EF0580">
        <w:rPr>
          <w:rFonts w:ascii="Times New Roman" w:hAnsi="Times New Roman"/>
          <w:szCs w:val="24"/>
        </w:rPr>
        <w:tab/>
      </w:r>
      <w:r w:rsidR="001E59D9" w:rsidRPr="00284524">
        <w:rPr>
          <w:position w:val="-16"/>
        </w:rPr>
        <w:object w:dxaOrig="780" w:dyaOrig="400" w14:anchorId="17DC2459">
          <v:shape id="_x0000_i1041" type="#_x0000_t75" style="width:39pt;height:20.15pt" o:ole="">
            <v:imagedata r:id="rId39" o:title=""/>
          </v:shape>
          <o:OLEObject Type="Embed" ProgID="Equation.DSMT4" ShapeID="_x0000_i1041" DrawAspect="Content" ObjectID="_1768743646" r:id="rId40"/>
        </w:object>
      </w:r>
      <w:r w:rsidR="007E1069">
        <w:rPr>
          <w:rFonts w:ascii="Times New Roman" w:hAnsi="Times New Roman"/>
          <w:szCs w:val="24"/>
        </w:rPr>
        <w:t>,</w:t>
      </w:r>
      <w:r w:rsidR="0080604D" w:rsidRPr="00EF0580">
        <w:rPr>
          <w:rFonts w:ascii="Times New Roman" w:hAnsi="Times New Roman"/>
          <w:szCs w:val="24"/>
        </w:rPr>
        <w:t xml:space="preserve"> </w:t>
      </w:r>
      <w:r w:rsidR="0080604D" w:rsidRPr="00EF0580">
        <w:rPr>
          <w:rFonts w:ascii="Times New Roman" w:hAnsi="Times New Roman"/>
          <w:szCs w:val="24"/>
        </w:rPr>
        <w:tab/>
      </w:r>
      <w:r w:rsidR="00E05F18" w:rsidRPr="00284524">
        <w:rPr>
          <w:position w:val="-12"/>
        </w:rPr>
        <w:object w:dxaOrig="760" w:dyaOrig="360" w14:anchorId="19119638">
          <v:shape id="_x0000_i1042" type="#_x0000_t75" style="width:38.15pt;height:18pt" o:ole="">
            <v:imagedata r:id="rId41" o:title=""/>
          </v:shape>
          <o:OLEObject Type="Embed" ProgID="Equation.DSMT4" ShapeID="_x0000_i1042" DrawAspect="Content" ObjectID="_1768743647" r:id="rId42"/>
        </w:object>
      </w:r>
      <w:r w:rsidR="007E1069">
        <w:t>,</w:t>
      </w:r>
    </w:p>
    <w:p w14:paraId="240CE67B" w14:textId="77777777" w:rsidR="000343B9" w:rsidRPr="00EF0580" w:rsidRDefault="000343B9" w:rsidP="00A02272">
      <w:pPr>
        <w:tabs>
          <w:tab w:val="left" w:pos="3402"/>
          <w:tab w:val="left" w:pos="6237"/>
          <w:tab w:val="left" w:pos="7152"/>
        </w:tabs>
        <w:rPr>
          <w:rFonts w:ascii="Times New Roman" w:hAnsi="Times New Roman"/>
          <w:szCs w:val="24"/>
        </w:rPr>
      </w:pPr>
    </w:p>
    <w:p w14:paraId="1DF2D1BB" w14:textId="16FBC644" w:rsidR="000343B9" w:rsidRPr="00EF0580" w:rsidRDefault="00284524" w:rsidP="00A02272">
      <w:pPr>
        <w:tabs>
          <w:tab w:val="left" w:pos="3402"/>
          <w:tab w:val="left" w:pos="6237"/>
          <w:tab w:val="left" w:pos="7152"/>
        </w:tabs>
        <w:rPr>
          <w:rFonts w:ascii="Times New Roman" w:hAnsi="Times New Roman"/>
          <w:szCs w:val="24"/>
        </w:rPr>
      </w:pPr>
      <w:r w:rsidRPr="00284524">
        <w:rPr>
          <w:position w:val="-12"/>
        </w:rPr>
        <w:object w:dxaOrig="1440" w:dyaOrig="360" w14:anchorId="6C69DFF2">
          <v:shape id="_x0000_i1043" type="#_x0000_t75" style="width:1in;height:18pt" o:ole="">
            <v:imagedata r:id="rId43" o:title=""/>
          </v:shape>
          <o:OLEObject Type="Embed" ProgID="Equation.DSMT4" ShapeID="_x0000_i1043" DrawAspect="Content" ObjectID="_1768743648" r:id="rId44"/>
        </w:object>
      </w:r>
      <w:r w:rsidR="007E1069">
        <w:rPr>
          <w:rFonts w:ascii="Times New Roman" w:hAnsi="Times New Roman"/>
          <w:szCs w:val="24"/>
        </w:rPr>
        <w:t>,</w:t>
      </w:r>
      <w:r w:rsidR="000343B9" w:rsidRPr="00EF0580">
        <w:rPr>
          <w:rFonts w:ascii="Times New Roman" w:hAnsi="Times New Roman"/>
          <w:szCs w:val="24"/>
        </w:rPr>
        <w:tab/>
      </w:r>
      <w:r w:rsidRPr="00284524">
        <w:rPr>
          <w:position w:val="-16"/>
        </w:rPr>
        <w:object w:dxaOrig="1460" w:dyaOrig="400" w14:anchorId="495110C7">
          <v:shape id="_x0000_i1044" type="#_x0000_t75" style="width:73.7pt;height:20.15pt" o:ole="">
            <v:imagedata r:id="rId45" o:title=""/>
          </v:shape>
          <o:OLEObject Type="Embed" ProgID="Equation.DSMT4" ShapeID="_x0000_i1044" DrawAspect="Content" ObjectID="_1768743649" r:id="rId46"/>
        </w:object>
      </w:r>
      <w:r w:rsidR="000343B9" w:rsidRPr="00EF0580">
        <w:rPr>
          <w:rFonts w:ascii="Times New Roman" w:hAnsi="Times New Roman"/>
          <w:szCs w:val="24"/>
        </w:rPr>
        <w:t xml:space="preserve"> </w:t>
      </w:r>
      <w:r w:rsidR="007E1069">
        <w:rPr>
          <w:rFonts w:ascii="Times New Roman" w:hAnsi="Times New Roman"/>
          <w:szCs w:val="24"/>
        </w:rPr>
        <w:t>,</w:t>
      </w:r>
      <w:r w:rsidR="000343B9" w:rsidRPr="00EF0580">
        <w:rPr>
          <w:rFonts w:ascii="Times New Roman" w:hAnsi="Times New Roman"/>
          <w:szCs w:val="24"/>
        </w:rPr>
        <w:tab/>
      </w:r>
      <w:r w:rsidRPr="00284524">
        <w:rPr>
          <w:position w:val="-12"/>
        </w:rPr>
        <w:object w:dxaOrig="1440" w:dyaOrig="360" w14:anchorId="16E9C76B">
          <v:shape id="_x0000_i1045" type="#_x0000_t75" style="width:1in;height:18pt" o:ole="">
            <v:imagedata r:id="rId47" o:title=""/>
          </v:shape>
          <o:OLEObject Type="Embed" ProgID="Equation.DSMT4" ShapeID="_x0000_i1045" DrawAspect="Content" ObjectID="_1768743650" r:id="rId48"/>
        </w:object>
      </w:r>
      <w:r w:rsidR="007E1069">
        <w:t>.</w:t>
      </w:r>
    </w:p>
    <w:p w14:paraId="0764ACA2" w14:textId="77777777" w:rsidR="0080604D" w:rsidRPr="00EF0580" w:rsidRDefault="0080604D" w:rsidP="00A02272">
      <w:pPr>
        <w:tabs>
          <w:tab w:val="left" w:pos="2835"/>
          <w:tab w:val="left" w:pos="5103"/>
          <w:tab w:val="left" w:pos="7152"/>
        </w:tabs>
        <w:rPr>
          <w:rFonts w:ascii="Times New Roman" w:hAnsi="Times New Roman"/>
          <w:szCs w:val="24"/>
        </w:rPr>
      </w:pPr>
    </w:p>
    <w:p w14:paraId="3C3F7115" w14:textId="247D0284" w:rsidR="0080604D" w:rsidRPr="00EF0580" w:rsidRDefault="0080604D" w:rsidP="007E1069">
      <w:pPr>
        <w:tabs>
          <w:tab w:val="left" w:pos="9072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EF0580">
        <w:rPr>
          <w:rFonts w:ascii="Times New Roman" w:hAnsi="Times New Roman"/>
          <w:szCs w:val="24"/>
          <w:lang w:val="en-US"/>
        </w:rPr>
        <w:t>Length of the deformed bar squared</w:t>
      </w:r>
      <w:r w:rsidR="007E1069">
        <w:rPr>
          <w:rFonts w:ascii="Times New Roman" w:hAnsi="Times New Roman"/>
          <w:szCs w:val="24"/>
          <w:lang w:val="en-US"/>
        </w:rPr>
        <w:t xml:space="preserve"> is given by</w:t>
      </w:r>
    </w:p>
    <w:p w14:paraId="436F847B" w14:textId="0ED4D477" w:rsidR="0080604D" w:rsidRPr="00EF0580" w:rsidRDefault="0080604D" w:rsidP="007E1069">
      <w:pPr>
        <w:tabs>
          <w:tab w:val="left" w:pos="9072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EF0580">
        <w:rPr>
          <w:rFonts w:ascii="Times New Roman" w:hAnsi="Times New Roman"/>
          <w:szCs w:val="24"/>
          <w:lang w:val="en-US"/>
        </w:rPr>
        <w:tab/>
      </w:r>
      <w:r w:rsidR="00B92111" w:rsidRPr="00284524">
        <w:rPr>
          <w:position w:val="-16"/>
        </w:rPr>
        <w:object w:dxaOrig="6440" w:dyaOrig="460" w14:anchorId="406CB81A">
          <v:shape id="_x0000_i1046" type="#_x0000_t75" style="width:321.85pt;height:23.15pt" o:ole="">
            <v:imagedata r:id="rId49" o:title=""/>
          </v:shape>
          <o:OLEObject Type="Embed" ProgID="Equation.DSMT4" ShapeID="_x0000_i1046" DrawAspect="Content" ObjectID="_1768743651" r:id="rId50"/>
        </w:object>
      </w:r>
      <w:r w:rsidR="00A5549D" w:rsidRPr="00EF0580">
        <w:rPr>
          <w:rFonts w:ascii="Times New Roman" w:hAnsi="Times New Roman"/>
          <w:szCs w:val="24"/>
          <w:lang w:val="en-US"/>
        </w:rPr>
        <w:t xml:space="preserve"> .</w:t>
      </w:r>
    </w:p>
    <w:p w14:paraId="283A3D0D" w14:textId="77777777" w:rsidR="000832E5" w:rsidRPr="00EF0580" w:rsidRDefault="0080604D" w:rsidP="00A02272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152"/>
        </w:tabs>
        <w:spacing w:line="360" w:lineRule="exact"/>
        <w:rPr>
          <w:rFonts w:ascii="Times New Roman" w:hAnsi="Times New Roman"/>
          <w:szCs w:val="24"/>
        </w:rPr>
      </w:pPr>
      <w:r w:rsidRPr="00EF0580">
        <w:rPr>
          <w:rFonts w:ascii="Times New Roman" w:hAnsi="Times New Roman"/>
          <w:szCs w:val="24"/>
        </w:rPr>
        <w:tab/>
      </w:r>
      <w:r w:rsidRPr="00EF0580">
        <w:rPr>
          <w:rFonts w:ascii="Times New Roman" w:hAnsi="Times New Roman"/>
          <w:szCs w:val="24"/>
        </w:rPr>
        <w:tab/>
      </w:r>
    </w:p>
    <w:p w14:paraId="5D44D172" w14:textId="4330037B" w:rsidR="002854BC" w:rsidRPr="00EF0580" w:rsidRDefault="00850853" w:rsidP="00A02272">
      <w:pPr>
        <w:tabs>
          <w:tab w:val="left" w:pos="1701"/>
          <w:tab w:val="left" w:pos="9072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Therefore, the </w:t>
      </w:r>
      <w:r w:rsidR="000832E5" w:rsidRPr="00EF0580">
        <w:rPr>
          <w:rFonts w:ascii="Times New Roman" w:hAnsi="Times New Roman"/>
          <w:szCs w:val="24"/>
          <w:lang w:val="en-US"/>
        </w:rPr>
        <w:t>Green-Lagrange strain measure and its variatio</w:t>
      </w:r>
      <w:r w:rsidR="000343B9" w:rsidRPr="00EF0580">
        <w:rPr>
          <w:rFonts w:ascii="Times New Roman" w:hAnsi="Times New Roman"/>
          <w:szCs w:val="24"/>
          <w:lang w:val="en-US"/>
        </w:rPr>
        <w:t>n</w:t>
      </w:r>
      <w:r>
        <w:rPr>
          <w:rFonts w:ascii="Times New Roman" w:hAnsi="Times New Roman"/>
          <w:szCs w:val="24"/>
          <w:lang w:val="en-US"/>
        </w:rPr>
        <w:t xml:space="preserve"> take the forms</w:t>
      </w:r>
    </w:p>
    <w:p w14:paraId="3423E552" w14:textId="77777777" w:rsidR="00702D3D" w:rsidRPr="00EF0580" w:rsidRDefault="00702D3D" w:rsidP="00B63469">
      <w:pPr>
        <w:tabs>
          <w:tab w:val="left" w:pos="1701"/>
          <w:tab w:val="left" w:pos="9072"/>
        </w:tabs>
        <w:jc w:val="both"/>
        <w:rPr>
          <w:rFonts w:ascii="Times New Roman" w:hAnsi="Times New Roman"/>
          <w:szCs w:val="24"/>
          <w:lang w:val="en-US"/>
        </w:rPr>
      </w:pPr>
    </w:p>
    <w:p w14:paraId="60214BA3" w14:textId="4604F35B" w:rsidR="00D84D6C" w:rsidRPr="00EF0580" w:rsidRDefault="009F16EC" w:rsidP="00B63469">
      <w:pPr>
        <w:tabs>
          <w:tab w:val="left" w:pos="1701"/>
          <w:tab w:val="left" w:pos="9072"/>
        </w:tabs>
        <w:jc w:val="both"/>
        <w:rPr>
          <w:rFonts w:ascii="Times New Roman" w:hAnsi="Times New Roman"/>
          <w:szCs w:val="24"/>
          <w:lang w:val="en-US"/>
        </w:rPr>
      </w:pPr>
      <w:r w:rsidRPr="009F16EC">
        <w:rPr>
          <w:position w:val="-24"/>
        </w:rPr>
        <w:object w:dxaOrig="2680" w:dyaOrig="620" w14:anchorId="334D7C3B">
          <v:shape id="_x0000_i1047" type="#_x0000_t75" style="width:134.15pt;height:30.85pt" o:ole="">
            <v:imagedata r:id="rId51" o:title=""/>
          </v:shape>
          <o:OLEObject Type="Embed" ProgID="Equation.DSMT4" ShapeID="_x0000_i1047" DrawAspect="Content" ObjectID="_1768743652" r:id="rId52"/>
        </w:object>
      </w:r>
      <w:r w:rsidR="00B63469">
        <w:rPr>
          <w:rFonts w:ascii="Times New Roman" w:hAnsi="Times New Roman"/>
          <w:szCs w:val="24"/>
          <w:lang w:val="en-US"/>
        </w:rPr>
        <w:t>,</w:t>
      </w:r>
      <w:r w:rsidR="001D6CB1" w:rsidRPr="00EF0580">
        <w:rPr>
          <w:rFonts w:ascii="Times New Roman" w:hAnsi="Times New Roman"/>
          <w:szCs w:val="24"/>
          <w:lang w:val="en-US"/>
        </w:rPr>
        <w:t xml:space="preserve">   </w:t>
      </w:r>
      <w:r w:rsidR="00E342B0" w:rsidRPr="00E342B0">
        <w:rPr>
          <w:position w:val="-24"/>
        </w:rPr>
        <w:object w:dxaOrig="1520" w:dyaOrig="620" w14:anchorId="2E9E2E45">
          <v:shape id="_x0000_i1048" type="#_x0000_t75" style="width:75.85pt;height:30.85pt" o:ole="">
            <v:imagedata r:id="rId53" o:title=""/>
          </v:shape>
          <o:OLEObject Type="Embed" ProgID="Equation.DSMT4" ShapeID="_x0000_i1048" DrawAspect="Content" ObjectID="_1768743653" r:id="rId54"/>
        </w:object>
      </w:r>
      <w:r w:rsidR="001D6CB1" w:rsidRPr="00EF0580">
        <w:rPr>
          <w:rFonts w:ascii="Times New Roman" w:hAnsi="Times New Roman"/>
          <w:szCs w:val="24"/>
          <w:lang w:val="en-US"/>
        </w:rPr>
        <w:t>.</w:t>
      </w:r>
    </w:p>
    <w:p w14:paraId="785F85AD" w14:textId="77777777" w:rsidR="002854BC" w:rsidRPr="00EF0580" w:rsidRDefault="002854BC" w:rsidP="00B63469">
      <w:pPr>
        <w:jc w:val="both"/>
        <w:rPr>
          <w:rFonts w:ascii="Times New Roman" w:hAnsi="Times New Roman"/>
          <w:b/>
          <w:color w:val="FF0000"/>
          <w:szCs w:val="24"/>
        </w:rPr>
      </w:pPr>
    </w:p>
    <w:p w14:paraId="03983969" w14:textId="600D9F0E" w:rsidR="00F15919" w:rsidRPr="00EF0580" w:rsidRDefault="00183497" w:rsidP="00A02272">
      <w:pPr>
        <w:tabs>
          <w:tab w:val="left" w:pos="1701"/>
          <w:tab w:val="left" w:pos="9072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Using the quantities above</w:t>
      </w:r>
      <w:r w:rsidR="00B63469">
        <w:rPr>
          <w:rFonts w:ascii="Times New Roman" w:hAnsi="Times New Roman"/>
          <w:szCs w:val="24"/>
          <w:lang w:val="en-US"/>
        </w:rPr>
        <w:t>, v</w:t>
      </w:r>
      <w:r w:rsidR="00E63AEE" w:rsidRPr="00EF0580">
        <w:rPr>
          <w:rFonts w:ascii="Times New Roman" w:hAnsi="Times New Roman"/>
          <w:szCs w:val="24"/>
          <w:lang w:val="en-US"/>
        </w:rPr>
        <w:t xml:space="preserve">irtual work </w:t>
      </w:r>
      <w:r w:rsidR="000343B9" w:rsidRPr="00EF0580">
        <w:rPr>
          <w:rFonts w:ascii="Times New Roman" w:hAnsi="Times New Roman"/>
          <w:szCs w:val="24"/>
          <w:lang w:val="en-US"/>
        </w:rPr>
        <w:t>expression</w:t>
      </w:r>
      <w:r>
        <w:rPr>
          <w:rFonts w:ascii="Times New Roman" w:hAnsi="Times New Roman"/>
          <w:szCs w:val="24"/>
          <w:lang w:val="en-US"/>
        </w:rPr>
        <w:t>s</w:t>
      </w:r>
      <w:r w:rsidR="000343B9" w:rsidRPr="00EF0580">
        <w:rPr>
          <w:rFonts w:ascii="Times New Roman" w:hAnsi="Times New Roman"/>
          <w:szCs w:val="24"/>
          <w:lang w:val="en-US"/>
        </w:rPr>
        <w:t xml:space="preserve"> of </w:t>
      </w:r>
      <w:r>
        <w:rPr>
          <w:rFonts w:ascii="Times New Roman" w:hAnsi="Times New Roman"/>
          <w:szCs w:val="24"/>
          <w:lang w:val="en-US"/>
        </w:rPr>
        <w:t xml:space="preserve">the </w:t>
      </w:r>
      <w:r w:rsidR="000343B9" w:rsidRPr="00EF0580">
        <w:rPr>
          <w:rFonts w:ascii="Times New Roman" w:hAnsi="Times New Roman"/>
          <w:szCs w:val="24"/>
          <w:lang w:val="en-US"/>
        </w:rPr>
        <w:t xml:space="preserve">internal </w:t>
      </w:r>
      <w:r>
        <w:rPr>
          <w:rFonts w:ascii="Times New Roman" w:hAnsi="Times New Roman"/>
          <w:szCs w:val="24"/>
          <w:lang w:val="en-US"/>
        </w:rPr>
        <w:t xml:space="preserve">and external </w:t>
      </w:r>
      <w:r w:rsidR="000343B9" w:rsidRPr="00EF0580">
        <w:rPr>
          <w:rFonts w:ascii="Times New Roman" w:hAnsi="Times New Roman"/>
          <w:szCs w:val="24"/>
          <w:lang w:val="en-US"/>
        </w:rPr>
        <w:t>forces</w:t>
      </w:r>
      <w:r>
        <w:rPr>
          <w:rFonts w:ascii="Times New Roman" w:hAnsi="Times New Roman"/>
          <w:szCs w:val="24"/>
          <w:lang w:val="en-US"/>
        </w:rPr>
        <w:t xml:space="preserve"> simplify to</w:t>
      </w:r>
    </w:p>
    <w:p w14:paraId="01DF127E" w14:textId="77777777" w:rsidR="00606B16" w:rsidRPr="00EF0580" w:rsidRDefault="00606B16" w:rsidP="003B48EC">
      <w:pPr>
        <w:rPr>
          <w:rFonts w:ascii="Times New Roman" w:hAnsi="Times New Roman"/>
          <w:szCs w:val="24"/>
        </w:rPr>
      </w:pPr>
    </w:p>
    <w:p w14:paraId="65D518BA" w14:textId="421BFC79" w:rsidR="00EC02A2" w:rsidRPr="00EF0580" w:rsidRDefault="00284524" w:rsidP="003B48EC">
      <w:pPr>
        <w:rPr>
          <w:rFonts w:ascii="Times New Roman" w:hAnsi="Times New Roman"/>
          <w:szCs w:val="24"/>
        </w:rPr>
      </w:pPr>
      <w:r w:rsidRPr="00284524">
        <w:rPr>
          <w:position w:val="-10"/>
        </w:rPr>
        <w:object w:dxaOrig="5120" w:dyaOrig="400" w14:anchorId="0200DA6A">
          <v:shape id="_x0000_i1049" type="#_x0000_t75" style="width:255.85pt;height:20.15pt" o:ole="">
            <v:imagedata r:id="rId55" o:title=""/>
          </v:shape>
          <o:OLEObject Type="Embed" ProgID="Equation.DSMT4" ShapeID="_x0000_i1049" DrawAspect="Content" ObjectID="_1768743654" r:id="rId56"/>
        </w:object>
      </w:r>
      <w:r w:rsidR="00A5549D" w:rsidRPr="00EF0580">
        <w:rPr>
          <w:rFonts w:ascii="Times New Roman" w:hAnsi="Times New Roman"/>
          <w:szCs w:val="24"/>
        </w:rPr>
        <w:t>.</w:t>
      </w:r>
      <w:r w:rsidR="001D6CB1" w:rsidRPr="00EF0580">
        <w:rPr>
          <w:rFonts w:ascii="Times New Roman" w:hAnsi="Times New Roman"/>
          <w:szCs w:val="24"/>
        </w:rPr>
        <w:t xml:space="preserve">       </w:t>
      </w:r>
      <w:r w:rsidR="009516DD">
        <w:rPr>
          <w:rFonts w:ascii="Times New Roman" w:hAnsi="Times New Roman"/>
          <w:color w:val="C00000"/>
          <w:szCs w:val="24"/>
        </w:rPr>
        <w:sym w:font="Wingdings" w:char="F0E7"/>
      </w:r>
    </w:p>
    <w:p w14:paraId="7A040E81" w14:textId="77777777" w:rsidR="00EC02A2" w:rsidRPr="00EF0580" w:rsidRDefault="00EC02A2" w:rsidP="003B48EC">
      <w:pPr>
        <w:rPr>
          <w:rFonts w:ascii="Times New Roman" w:hAnsi="Times New Roman"/>
          <w:szCs w:val="24"/>
        </w:rPr>
      </w:pPr>
    </w:p>
    <w:p w14:paraId="08AD5D48" w14:textId="23E277D5" w:rsidR="00AB3619" w:rsidRPr="00EF0580" w:rsidRDefault="00284524" w:rsidP="003B48EC">
      <w:pPr>
        <w:tabs>
          <w:tab w:val="left" w:pos="1701"/>
          <w:tab w:val="left" w:pos="9072"/>
        </w:tabs>
        <w:jc w:val="both"/>
        <w:rPr>
          <w:rFonts w:ascii="Times New Roman" w:hAnsi="Times New Roman"/>
          <w:szCs w:val="24"/>
          <w:lang w:val="en-US"/>
        </w:rPr>
      </w:pPr>
      <w:r w:rsidRPr="00284524">
        <w:rPr>
          <w:position w:val="-10"/>
        </w:rPr>
        <w:object w:dxaOrig="5160" w:dyaOrig="400" w14:anchorId="2CB8C36E">
          <v:shape id="_x0000_i1050" type="#_x0000_t75" style="width:258pt;height:20.15pt" o:ole="">
            <v:imagedata r:id="rId57" o:title=""/>
          </v:shape>
          <o:OLEObject Type="Embed" ProgID="Equation.DSMT4" ShapeID="_x0000_i1050" DrawAspect="Content" ObjectID="_1768743655" r:id="rId58"/>
        </w:object>
      </w:r>
      <w:r w:rsidR="00A5549D" w:rsidRPr="00EF0580">
        <w:rPr>
          <w:rFonts w:ascii="Times New Roman" w:hAnsi="Times New Roman"/>
          <w:szCs w:val="24"/>
        </w:rPr>
        <w:t>.</w:t>
      </w:r>
      <w:r w:rsidR="009516DD">
        <w:rPr>
          <w:rFonts w:ascii="Times New Roman" w:hAnsi="Times New Roman"/>
          <w:szCs w:val="24"/>
        </w:rPr>
        <w:t xml:space="preserve">       </w:t>
      </w:r>
      <w:r w:rsidR="009516DD">
        <w:rPr>
          <w:rFonts w:ascii="Times New Roman" w:hAnsi="Times New Roman"/>
          <w:color w:val="C00000"/>
          <w:szCs w:val="24"/>
        </w:rPr>
        <w:sym w:font="Wingdings" w:char="F0E7"/>
      </w:r>
    </w:p>
    <w:sectPr w:rsidR="00AB3619" w:rsidRPr="00EF0580" w:rsidSect="00433EFE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ACF658" w14:textId="77777777" w:rsidR="00433EFE" w:rsidRDefault="00433EFE">
      <w:r>
        <w:separator/>
      </w:r>
    </w:p>
  </w:endnote>
  <w:endnote w:type="continuationSeparator" w:id="0">
    <w:p w14:paraId="51921AC3" w14:textId="77777777" w:rsidR="00433EFE" w:rsidRDefault="00433E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67104B" w14:textId="77777777" w:rsidR="00433EFE" w:rsidRDefault="00433EFE">
      <w:r>
        <w:separator/>
      </w:r>
    </w:p>
  </w:footnote>
  <w:footnote w:type="continuationSeparator" w:id="0">
    <w:p w14:paraId="094099CC" w14:textId="77777777" w:rsidR="00433EFE" w:rsidRDefault="00433E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978847989">
    <w:abstractNumId w:val="9"/>
  </w:num>
  <w:num w:numId="2" w16cid:durableId="377167955">
    <w:abstractNumId w:val="7"/>
  </w:num>
  <w:num w:numId="3" w16cid:durableId="462387045">
    <w:abstractNumId w:val="6"/>
  </w:num>
  <w:num w:numId="4" w16cid:durableId="254945253">
    <w:abstractNumId w:val="5"/>
  </w:num>
  <w:num w:numId="5" w16cid:durableId="1246499220">
    <w:abstractNumId w:val="4"/>
  </w:num>
  <w:num w:numId="6" w16cid:durableId="240019613">
    <w:abstractNumId w:val="8"/>
  </w:num>
  <w:num w:numId="7" w16cid:durableId="1736052591">
    <w:abstractNumId w:val="3"/>
  </w:num>
  <w:num w:numId="8" w16cid:durableId="328876435">
    <w:abstractNumId w:val="2"/>
  </w:num>
  <w:num w:numId="9" w16cid:durableId="1994330370">
    <w:abstractNumId w:val="1"/>
  </w:num>
  <w:num w:numId="10" w16cid:durableId="755058847">
    <w:abstractNumId w:val="0"/>
  </w:num>
  <w:num w:numId="11" w16cid:durableId="1499267818">
    <w:abstractNumId w:val="10"/>
  </w:num>
  <w:num w:numId="12" w16cid:durableId="1356614096">
    <w:abstractNumId w:val="18"/>
  </w:num>
  <w:num w:numId="13" w16cid:durableId="1892763277">
    <w:abstractNumId w:val="13"/>
  </w:num>
  <w:num w:numId="14" w16cid:durableId="1708483050">
    <w:abstractNumId w:val="17"/>
  </w:num>
  <w:num w:numId="15" w16cid:durableId="1909921065">
    <w:abstractNumId w:val="14"/>
  </w:num>
  <w:num w:numId="16" w16cid:durableId="1193768665">
    <w:abstractNumId w:val="15"/>
  </w:num>
  <w:num w:numId="17" w16cid:durableId="1389840506">
    <w:abstractNumId w:val="11"/>
  </w:num>
  <w:num w:numId="18" w16cid:durableId="527371823">
    <w:abstractNumId w:val="16"/>
  </w:num>
  <w:num w:numId="19" w16cid:durableId="203483974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343B9"/>
    <w:rsid w:val="00035186"/>
    <w:rsid w:val="00041DF4"/>
    <w:rsid w:val="0005212C"/>
    <w:rsid w:val="0005221D"/>
    <w:rsid w:val="00052B3A"/>
    <w:rsid w:val="00062C90"/>
    <w:rsid w:val="00070309"/>
    <w:rsid w:val="00082704"/>
    <w:rsid w:val="0008322B"/>
    <w:rsid w:val="000832E5"/>
    <w:rsid w:val="000875F0"/>
    <w:rsid w:val="00094FC2"/>
    <w:rsid w:val="000A00A7"/>
    <w:rsid w:val="000A6FFB"/>
    <w:rsid w:val="000B333B"/>
    <w:rsid w:val="000C5A4C"/>
    <w:rsid w:val="000F2613"/>
    <w:rsid w:val="000F7B9B"/>
    <w:rsid w:val="00100C83"/>
    <w:rsid w:val="00116222"/>
    <w:rsid w:val="001210CD"/>
    <w:rsid w:val="00124D14"/>
    <w:rsid w:val="00125FB7"/>
    <w:rsid w:val="001314B0"/>
    <w:rsid w:val="00135C2D"/>
    <w:rsid w:val="001369EE"/>
    <w:rsid w:val="001418FE"/>
    <w:rsid w:val="0015379E"/>
    <w:rsid w:val="00164C15"/>
    <w:rsid w:val="00183497"/>
    <w:rsid w:val="00187CE2"/>
    <w:rsid w:val="00190B7B"/>
    <w:rsid w:val="00197A1D"/>
    <w:rsid w:val="00197F92"/>
    <w:rsid w:val="001A2F76"/>
    <w:rsid w:val="001C47E7"/>
    <w:rsid w:val="001C6A13"/>
    <w:rsid w:val="001D0ECF"/>
    <w:rsid w:val="001D62D0"/>
    <w:rsid w:val="001D6CB1"/>
    <w:rsid w:val="001E59D9"/>
    <w:rsid w:val="001E5E33"/>
    <w:rsid w:val="001E6095"/>
    <w:rsid w:val="001F1BE2"/>
    <w:rsid w:val="002403E9"/>
    <w:rsid w:val="002521D2"/>
    <w:rsid w:val="00255F0A"/>
    <w:rsid w:val="00264996"/>
    <w:rsid w:val="002814B6"/>
    <w:rsid w:val="00284524"/>
    <w:rsid w:val="002854BC"/>
    <w:rsid w:val="00293B8F"/>
    <w:rsid w:val="002A1F8B"/>
    <w:rsid w:val="002B0305"/>
    <w:rsid w:val="002D3C41"/>
    <w:rsid w:val="002D6200"/>
    <w:rsid w:val="002E68FB"/>
    <w:rsid w:val="002F0CCE"/>
    <w:rsid w:val="00300C1E"/>
    <w:rsid w:val="00302A0E"/>
    <w:rsid w:val="0030746F"/>
    <w:rsid w:val="00320B84"/>
    <w:rsid w:val="003245FE"/>
    <w:rsid w:val="003261E4"/>
    <w:rsid w:val="00332A56"/>
    <w:rsid w:val="00333B1E"/>
    <w:rsid w:val="00337492"/>
    <w:rsid w:val="0034187C"/>
    <w:rsid w:val="00344464"/>
    <w:rsid w:val="00365260"/>
    <w:rsid w:val="003658BB"/>
    <w:rsid w:val="0038322E"/>
    <w:rsid w:val="003871FA"/>
    <w:rsid w:val="003B48EC"/>
    <w:rsid w:val="003B6FDE"/>
    <w:rsid w:val="003E4F63"/>
    <w:rsid w:val="003E705C"/>
    <w:rsid w:val="0042175B"/>
    <w:rsid w:val="004223A5"/>
    <w:rsid w:val="00425928"/>
    <w:rsid w:val="004274D5"/>
    <w:rsid w:val="00433EFE"/>
    <w:rsid w:val="004359F4"/>
    <w:rsid w:val="0044606F"/>
    <w:rsid w:val="00493BEE"/>
    <w:rsid w:val="00495407"/>
    <w:rsid w:val="00497BF7"/>
    <w:rsid w:val="004A44AE"/>
    <w:rsid w:val="004B4E01"/>
    <w:rsid w:val="004B76A0"/>
    <w:rsid w:val="004C1C7D"/>
    <w:rsid w:val="004C5077"/>
    <w:rsid w:val="004C61F7"/>
    <w:rsid w:val="004D2239"/>
    <w:rsid w:val="004D2B7C"/>
    <w:rsid w:val="004E2692"/>
    <w:rsid w:val="004E3FE2"/>
    <w:rsid w:val="004F7635"/>
    <w:rsid w:val="0050070C"/>
    <w:rsid w:val="00511A45"/>
    <w:rsid w:val="00526AF1"/>
    <w:rsid w:val="00526CD4"/>
    <w:rsid w:val="0053506A"/>
    <w:rsid w:val="005364C5"/>
    <w:rsid w:val="0053746E"/>
    <w:rsid w:val="005515FB"/>
    <w:rsid w:val="00556CAB"/>
    <w:rsid w:val="005879D2"/>
    <w:rsid w:val="00594B77"/>
    <w:rsid w:val="005B40DC"/>
    <w:rsid w:val="005C31F6"/>
    <w:rsid w:val="005C7F01"/>
    <w:rsid w:val="005D10AE"/>
    <w:rsid w:val="005E2358"/>
    <w:rsid w:val="005E714C"/>
    <w:rsid w:val="00604B31"/>
    <w:rsid w:val="00606B16"/>
    <w:rsid w:val="0061166D"/>
    <w:rsid w:val="00614FCA"/>
    <w:rsid w:val="00625528"/>
    <w:rsid w:val="00644E07"/>
    <w:rsid w:val="006565E2"/>
    <w:rsid w:val="0066120B"/>
    <w:rsid w:val="00665FE8"/>
    <w:rsid w:val="00666A33"/>
    <w:rsid w:val="0068298A"/>
    <w:rsid w:val="0068358F"/>
    <w:rsid w:val="006A1EAF"/>
    <w:rsid w:val="006D7433"/>
    <w:rsid w:val="006F0275"/>
    <w:rsid w:val="006F5796"/>
    <w:rsid w:val="006F6438"/>
    <w:rsid w:val="006F707E"/>
    <w:rsid w:val="00702D3D"/>
    <w:rsid w:val="007031AA"/>
    <w:rsid w:val="00724AC6"/>
    <w:rsid w:val="00736370"/>
    <w:rsid w:val="00742805"/>
    <w:rsid w:val="007657B3"/>
    <w:rsid w:val="00786C06"/>
    <w:rsid w:val="00787403"/>
    <w:rsid w:val="007938C7"/>
    <w:rsid w:val="0079397C"/>
    <w:rsid w:val="007A4D50"/>
    <w:rsid w:val="007A5B38"/>
    <w:rsid w:val="007B6903"/>
    <w:rsid w:val="007C1F5B"/>
    <w:rsid w:val="007D1009"/>
    <w:rsid w:val="007D74AE"/>
    <w:rsid w:val="007E1069"/>
    <w:rsid w:val="007E1498"/>
    <w:rsid w:val="007E5A04"/>
    <w:rsid w:val="00801EAA"/>
    <w:rsid w:val="0080604D"/>
    <w:rsid w:val="0081403D"/>
    <w:rsid w:val="00826F3D"/>
    <w:rsid w:val="00850853"/>
    <w:rsid w:val="0087260C"/>
    <w:rsid w:val="008A6003"/>
    <w:rsid w:val="008B2B5B"/>
    <w:rsid w:val="008B7FEF"/>
    <w:rsid w:val="008D0810"/>
    <w:rsid w:val="008D36DA"/>
    <w:rsid w:val="008D6204"/>
    <w:rsid w:val="008D628A"/>
    <w:rsid w:val="008E2948"/>
    <w:rsid w:val="008F2F82"/>
    <w:rsid w:val="009166F7"/>
    <w:rsid w:val="00921BBB"/>
    <w:rsid w:val="0092583B"/>
    <w:rsid w:val="00926F25"/>
    <w:rsid w:val="009276C5"/>
    <w:rsid w:val="0093560B"/>
    <w:rsid w:val="00936A7D"/>
    <w:rsid w:val="00937F78"/>
    <w:rsid w:val="00944CD8"/>
    <w:rsid w:val="009516DD"/>
    <w:rsid w:val="009519DF"/>
    <w:rsid w:val="00951CBB"/>
    <w:rsid w:val="00963CE2"/>
    <w:rsid w:val="0097448C"/>
    <w:rsid w:val="00991452"/>
    <w:rsid w:val="009A2213"/>
    <w:rsid w:val="009A617E"/>
    <w:rsid w:val="009B05E7"/>
    <w:rsid w:val="009B30F6"/>
    <w:rsid w:val="009B7747"/>
    <w:rsid w:val="009E1C12"/>
    <w:rsid w:val="009E62D1"/>
    <w:rsid w:val="009E6EFB"/>
    <w:rsid w:val="009F16EC"/>
    <w:rsid w:val="009F59F1"/>
    <w:rsid w:val="00A02032"/>
    <w:rsid w:val="00A02272"/>
    <w:rsid w:val="00A03B27"/>
    <w:rsid w:val="00A1416C"/>
    <w:rsid w:val="00A16C26"/>
    <w:rsid w:val="00A310B1"/>
    <w:rsid w:val="00A45538"/>
    <w:rsid w:val="00A47352"/>
    <w:rsid w:val="00A500FA"/>
    <w:rsid w:val="00A5329B"/>
    <w:rsid w:val="00A5549D"/>
    <w:rsid w:val="00A63F0B"/>
    <w:rsid w:val="00A65728"/>
    <w:rsid w:val="00A76EB7"/>
    <w:rsid w:val="00A84DB4"/>
    <w:rsid w:val="00A84F24"/>
    <w:rsid w:val="00A9542B"/>
    <w:rsid w:val="00A961B1"/>
    <w:rsid w:val="00A9713F"/>
    <w:rsid w:val="00AB32AF"/>
    <w:rsid w:val="00AB3619"/>
    <w:rsid w:val="00AB6A24"/>
    <w:rsid w:val="00AC1D4C"/>
    <w:rsid w:val="00AD064F"/>
    <w:rsid w:val="00AD2E0A"/>
    <w:rsid w:val="00AD4640"/>
    <w:rsid w:val="00AD4E27"/>
    <w:rsid w:val="00AD7DDD"/>
    <w:rsid w:val="00AF33F2"/>
    <w:rsid w:val="00AF589B"/>
    <w:rsid w:val="00B109F6"/>
    <w:rsid w:val="00B1762F"/>
    <w:rsid w:val="00B21565"/>
    <w:rsid w:val="00B30561"/>
    <w:rsid w:val="00B44522"/>
    <w:rsid w:val="00B51EAE"/>
    <w:rsid w:val="00B539FA"/>
    <w:rsid w:val="00B60BDE"/>
    <w:rsid w:val="00B63469"/>
    <w:rsid w:val="00B70A6E"/>
    <w:rsid w:val="00B72C77"/>
    <w:rsid w:val="00B80171"/>
    <w:rsid w:val="00B9024E"/>
    <w:rsid w:val="00B92111"/>
    <w:rsid w:val="00BA057D"/>
    <w:rsid w:val="00BB793F"/>
    <w:rsid w:val="00BC0F9C"/>
    <w:rsid w:val="00BC1E23"/>
    <w:rsid w:val="00BC2FCE"/>
    <w:rsid w:val="00BD079C"/>
    <w:rsid w:val="00BD2568"/>
    <w:rsid w:val="00BD785D"/>
    <w:rsid w:val="00C03A5E"/>
    <w:rsid w:val="00C103C8"/>
    <w:rsid w:val="00C130F0"/>
    <w:rsid w:val="00C16894"/>
    <w:rsid w:val="00C32A48"/>
    <w:rsid w:val="00C52689"/>
    <w:rsid w:val="00C71E70"/>
    <w:rsid w:val="00C76DF3"/>
    <w:rsid w:val="00CC6D69"/>
    <w:rsid w:val="00CD60F8"/>
    <w:rsid w:val="00CE1030"/>
    <w:rsid w:val="00D019AB"/>
    <w:rsid w:val="00D0385A"/>
    <w:rsid w:val="00D10F81"/>
    <w:rsid w:val="00D208C5"/>
    <w:rsid w:val="00D30EDD"/>
    <w:rsid w:val="00D3250E"/>
    <w:rsid w:val="00D42E31"/>
    <w:rsid w:val="00D57A26"/>
    <w:rsid w:val="00D6185B"/>
    <w:rsid w:val="00D6203F"/>
    <w:rsid w:val="00D620EF"/>
    <w:rsid w:val="00D82755"/>
    <w:rsid w:val="00D84D6C"/>
    <w:rsid w:val="00D858D9"/>
    <w:rsid w:val="00D863E5"/>
    <w:rsid w:val="00DB6836"/>
    <w:rsid w:val="00DD30D1"/>
    <w:rsid w:val="00DD66B3"/>
    <w:rsid w:val="00E01636"/>
    <w:rsid w:val="00E0167E"/>
    <w:rsid w:val="00E05F18"/>
    <w:rsid w:val="00E17B99"/>
    <w:rsid w:val="00E21918"/>
    <w:rsid w:val="00E342B0"/>
    <w:rsid w:val="00E3599E"/>
    <w:rsid w:val="00E41A34"/>
    <w:rsid w:val="00E452C7"/>
    <w:rsid w:val="00E621C8"/>
    <w:rsid w:val="00E621CF"/>
    <w:rsid w:val="00E63AEE"/>
    <w:rsid w:val="00E63BB5"/>
    <w:rsid w:val="00E84B90"/>
    <w:rsid w:val="00E84C62"/>
    <w:rsid w:val="00E86390"/>
    <w:rsid w:val="00E9684F"/>
    <w:rsid w:val="00EA6146"/>
    <w:rsid w:val="00EC02A2"/>
    <w:rsid w:val="00ED51AC"/>
    <w:rsid w:val="00EE0815"/>
    <w:rsid w:val="00EE47BC"/>
    <w:rsid w:val="00EF0580"/>
    <w:rsid w:val="00F03DE7"/>
    <w:rsid w:val="00F15919"/>
    <w:rsid w:val="00F26DE7"/>
    <w:rsid w:val="00F34903"/>
    <w:rsid w:val="00F359A2"/>
    <w:rsid w:val="00F36008"/>
    <w:rsid w:val="00F41425"/>
    <w:rsid w:val="00F438A8"/>
    <w:rsid w:val="00F52077"/>
    <w:rsid w:val="00F60558"/>
    <w:rsid w:val="00F71ECC"/>
    <w:rsid w:val="00F80821"/>
    <w:rsid w:val="00F85F36"/>
    <w:rsid w:val="00F968A8"/>
    <w:rsid w:val="00FB087E"/>
    <w:rsid w:val="00FB529A"/>
    <w:rsid w:val="00FE2F57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077B497F"/>
  <w15:chartTrackingRefBased/>
  <w15:docId w15:val="{CEB7FA39-B673-413A-A064-C64724DA57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gi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image" Target="media/image3.gi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</TotalTime>
  <Pages>2</Pages>
  <Words>175</Words>
  <Characters>886</Characters>
  <Application>Microsoft Office Word</Application>
  <DocSecurity>0</DocSecurity>
  <Lines>46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5 examples</vt:lpstr>
    </vt:vector>
  </TitlesOfParts>
  <Company/>
  <LinksUpToDate>false</LinksUpToDate>
  <CharactersWithSpaces>1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Freund Jouni</dc:creator>
  <cp:keywords/>
  <dc:description/>
  <cp:lastModifiedBy>Freund Jouni</cp:lastModifiedBy>
  <cp:revision>39</cp:revision>
  <cp:lastPrinted>2024-02-06T14:53:00Z</cp:lastPrinted>
  <dcterms:created xsi:type="dcterms:W3CDTF">2021-02-02T08:33:00Z</dcterms:created>
  <dcterms:modified xsi:type="dcterms:W3CDTF">2024-02-06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